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60132F"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30"/>
        </w:rPr>
      </w:pPr>
      <w:bookmarkStart w:id="0" w:name="_GoBack"/>
      <w:bookmarkEnd w:id="0"/>
      <w: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i w:val="0"/>
          <w:color w:val="000000"/>
          <w:sz w:val="30"/>
        </w:rPr>
        <w:t>贵州省贵阳市第三实验中学2024-2025学年高二下学期4月联考物理试题</w:t>
      </w:r>
    </w:p>
    <w:p w14:paraId="70F96643">
      <w:pPr>
        <w:jc w:val="center"/>
        <w:textAlignment w:val="center"/>
        <w:rPr>
          <w:rFonts w:ascii="Calibri" w:hAnsi="Calibri" w:eastAsia="Calibri" w:cs="Calibri"/>
          <w:b w:val="0"/>
          <w:i w:val="0"/>
          <w:color w:val="000000"/>
          <w:sz w:val="21"/>
        </w:rPr>
      </w:pPr>
      <w:r>
        <w:rPr>
          <w:rFonts w:ascii="Calibri" w:hAnsi="Calibri" w:eastAsia="Calibri" w:cs="Calibri"/>
          <w:b w:val="0"/>
          <w:i w:val="0"/>
          <w:color w:val="000000"/>
          <w:sz w:val="21"/>
        </w:rPr>
        <w:t>学校:___________姓名：___________班级：___________考号：___________</w:t>
      </w:r>
    </w:p>
    <w:p w14:paraId="46C1C408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20C7F386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一、单选题</w:t>
      </w:r>
    </w:p>
    <w:p w14:paraId="268CB59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关于布朗运动下列说法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2D2C098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布朗运动是液体分子的无规则运动</w:t>
      </w:r>
    </w:p>
    <w:p w14:paraId="5F6F072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布朗运动是悬浮在液体中固体微粒的运动</w:t>
      </w:r>
    </w:p>
    <w:p w14:paraId="005FD8B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布朗运动是悬浮在液体中固体微粒内部分子的运动</w:t>
      </w:r>
    </w:p>
    <w:p w14:paraId="19F2441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悬浮微粒越大，布朗运动越剧烈</w:t>
      </w:r>
    </w:p>
    <w:p w14:paraId="114CD5C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 w14:paraId="6144609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94</w:t>
      </w:r>
    </w:p>
    <w:p w14:paraId="598CE80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布朗运动的定义、现象和解释</w:t>
      </w:r>
    </w:p>
    <w:p w14:paraId="67B2FD0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C．布朗运动是悬浮在液体中固体微粒的运动，反映了液体分子的无规则运动，AC错误，B正确；</w:t>
      </w:r>
    </w:p>
    <w:p w14:paraId="61B85C8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悬浮微粒越小，受到液体分子的撞击越不规则，布朗运动越明显，D错误。</w:t>
      </w:r>
    </w:p>
    <w:p w14:paraId="3002D22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7339F21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如图所示，某瞬间回路中电流方向如箭头所示，且此时电容器的极板A带正电荷，则该瞬间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3589FC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81100" cy="771525"/>
            <wp:effectExtent l="0" t="0" r="0" b="9525"/>
            <wp:docPr id="100003" name="图片 100003" descr="@@@870d7e55-2dd2-467a-800e-a06064f6d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870d7e55-2dd2-467a-800e-a06064f6d52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DC1A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电流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正在减小</w:t>
      </w:r>
    </w:p>
    <w:p w14:paraId="47D292A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电容器带电荷量正在减小</w:t>
      </w:r>
    </w:p>
    <w:p w14:paraId="7EDB21D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此过程为电容器的放电过程</w:t>
      </w:r>
    </w:p>
    <w:p w14:paraId="096619E7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线圈中电流产生的磁感应强度正在增强</w:t>
      </w:r>
    </w:p>
    <w:p w14:paraId="7F32634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 w14:paraId="77EED66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 w14:paraId="1120B43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振荡回路</w:t>
      </w:r>
    </w:p>
    <w:p w14:paraId="5F3D9BF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C．根据图示电路知，该</w:t>
      </w:r>
      <w:r>
        <w:rPr>
          <w:rFonts w:ascii="Times New Roman" w:hAnsi="Times New Roman" w:eastAsia="Times New Roman" w:cs="Times New Roman"/>
          <w:i/>
          <w:sz w:val="21"/>
        </w:rPr>
        <w:t>LC</w:t>
      </w:r>
      <w:r>
        <w:rPr>
          <w:sz w:val="21"/>
        </w:rPr>
        <w:t>振荡电路正在给电容器充电，电流在减小，电容器带电量增大，A正确，BC错误；</w:t>
      </w:r>
    </w:p>
    <w:p w14:paraId="088E9EE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充电的过程，磁场能转化为电场能，电流在减小，所以线圈中电流产生的磁场的磁感应强度正在减小，D错误。</w:t>
      </w:r>
    </w:p>
    <w:p w14:paraId="02CF1E8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 w14:paraId="597079D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特高压输电可使输送中的电能损耗和电压损失大幅降低。我国已成功掌握并实际应用了特高压输电技术。假设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处采用550kV的超高压向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处输电，输电线上损耗的电功率为Δ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，到达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处时电压下降了Δ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sz w:val="21"/>
        </w:rPr>
        <w:t>。在保持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处输送的电功率和输电线电阻都不变的条件下，改用2200kV特高压输电，输电线上损耗的电功率变为Δ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′，到达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处时电压下降了Δ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sz w:val="21"/>
        </w:rPr>
        <w:t>′。不考虑其他因素的影响，则（　　）</w:t>
      </w:r>
    </w:p>
    <w:p w14:paraId="134BA7D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5" o:spt="75" alt="eqId38b1d4281687047235d77a2269eeb141" type="#_x0000_t75" style="height:27.25pt;width:51pt;" o:ole="t" filled="f" o:preferrelative="t" stroked="f" coordsize="21600,21600">
            <v:path/>
            <v:fill on="f" focussize="0,0"/>
            <v:stroke on="f" joinstyle="miter"/>
            <v:imagedata r:id="rId9" o:title="eqId38b1d4281687047235d77a2269eeb141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26" o:spt="75" alt="eqIdd143664f87d9d7ce158b54580fe4f75a" type="#_x0000_t75" style="height:27.35pt;width:50.1pt;" o:ole="t" filled="f" o:preferrelative="t" stroked="f" coordsize="21600,21600">
            <v:path/>
            <v:fill on="f" focussize="0,0"/>
            <v:stroke on="f" joinstyle="miter"/>
            <v:imagedata r:id="rId11" o:title="eqIdd143664f87d9d7ce158b54580fe4f75a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27" o:spt="75" alt="eqId9d876404d67186b2ad0302af922c63b3" type="#_x0000_t75" style="height:27.25pt;width:55.4pt;" o:ole="t" filled="f" o:preferrelative="t" stroked="f" coordsize="21600,21600">
            <v:path/>
            <v:fill on="f" focussize="0,0"/>
            <v:stroke on="f" joinstyle="miter"/>
            <v:imagedata r:id="rId13" o:title="eqId9d876404d67186b2ad0302af922c63b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28" o:spt="75" alt="eqIded6fe433b1516cc1da18a0ae73284557" type="#_x0000_t75" style="height:27.55pt;width:54.5pt;" o:ole="t" filled="f" o:preferrelative="t" stroked="f" coordsize="21600,21600">
            <v:path/>
            <v:fill on="f" focussize="0,0"/>
            <v:stroke on="f" joinstyle="miter"/>
            <v:imagedata r:id="rId15" o:title="eqIded6fe433b1516cc1da18a0ae7328455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 w14:paraId="3B34C1F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1C4E084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 w14:paraId="18E24CA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远距离输电在导线上损失功率的计算</w:t>
      </w:r>
    </w:p>
    <w:p w14:paraId="2FD0CEE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设输送功率为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，导线的内阻为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，当输送电压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sz w:val="21"/>
        </w:rPr>
        <w:t>=550kV时，通过导线的电流</w:t>
      </w:r>
      <w:r>
        <w:object>
          <v:shape id="_x0000_i1029" o:spt="75" alt="eqId893eebf8cded2affa5f77b9fe385327e" type="#_x0000_t75" style="height:26.95pt;width:88.85pt;" o:ole="t" filled="f" o:preferrelative="t" stroked="f" coordsize="21600,21600">
            <v:path/>
            <v:fill on="f" focussize="0,0"/>
            <v:stroke on="f" joinstyle="miter"/>
            <v:imagedata r:id="rId17" o:title="eqId893eebf8cded2affa5f77b9fe385327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 w14:paraId="09DFDB5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导线损失的电压</w:t>
      </w:r>
      <w:r>
        <w:object>
          <v:shape id="_x0000_i1030" o:spt="75" alt="eqId9eb2c480baf8b7f2fa92fd7fc08c322c" type="#_x0000_t75" style="height:27.45pt;width:96.75pt;" o:ole="t" filled="f" o:preferrelative="t" stroked="f" coordsize="21600,21600">
            <v:path/>
            <v:fill on="f" focussize="0,0"/>
            <v:stroke on="f" joinstyle="miter"/>
            <v:imagedata r:id="rId19" o:title="eqId9eb2c480baf8b7f2fa92fd7fc08c322c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 w14:paraId="5CE2AB3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导线损失的功率</w:t>
      </w:r>
      <w:r>
        <w:object>
          <v:shape id="_x0000_i1031" o:spt="75" alt="eqId059cfaad4fed9d9e85e87df3c71d01e0" type="#_x0000_t75" style="height:32.3pt;width:129.35pt;" o:ole="t" filled="f" o:preferrelative="t" stroked="f" coordsize="21600,21600">
            <v:path/>
            <v:fill on="f" focussize="0,0"/>
            <v:stroke on="f" joinstyle="miter"/>
            <v:imagedata r:id="rId21" o:title="eqId059cfaad4fed9d9e85e87df3c71d01e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 w14:paraId="76F64D8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同理，当输送电压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sz w:val="21"/>
        </w:rPr>
        <w:t>′=2200kV时，通过导线的电流</w:t>
      </w:r>
      <w:r>
        <w:object>
          <v:shape id="_x0000_i1032" o:spt="75" alt="eqIdecfd5cc9e26c056db86212d249f0ef75" type="#_x0000_t75" style="height:27.2pt;width:97.6pt;" o:ole="t" filled="f" o:preferrelative="t" stroked="f" coordsize="21600,21600">
            <v:path/>
            <v:fill on="f" focussize="0,0"/>
            <v:stroke on="f" joinstyle="miter"/>
            <v:imagedata r:id="rId23" o:title="eqIdecfd5cc9e26c056db86212d249f0ef7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</w:p>
    <w:p w14:paraId="28A9637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导线损失的电压</w:t>
      </w:r>
      <w:r>
        <w:object>
          <v:shape id="_x0000_i1033" o:spt="75" alt="eqId93d497b3728ef77ab3884e3c11c7fe1b" type="#_x0000_t75" style="height:27.2pt;width:106.4pt;" o:ole="t" filled="f" o:preferrelative="t" stroked="f" coordsize="21600,21600">
            <v:path/>
            <v:fill on="f" focussize="0,0"/>
            <v:stroke on="f" joinstyle="miter"/>
            <v:imagedata r:id="rId25" o:title="eqId93d497b3728ef77ab3884e3c11c7fe1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 w14:paraId="591E9B7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导线损失的功率</w:t>
      </w:r>
      <w:r>
        <w:object>
          <v:shape id="_x0000_i1034" o:spt="75" alt="eqId9449e8b467a349cae24272624ddadb31" type="#_x0000_t75" style="height:32.3pt;width:139.9pt;" o:ole="t" filled="f" o:preferrelative="t" stroked="f" coordsize="21600,21600">
            <v:path/>
            <v:fill on="f" focussize="0,0"/>
            <v:stroke on="f" joinstyle="miter"/>
            <v:imagedata r:id="rId27" o:title="eqId9449e8b467a349cae24272624ddadb3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</w:p>
    <w:p w14:paraId="74E1092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  <w:r>
        <w:object>
          <v:shape id="_x0000_i1035" o:spt="75" alt="eqId9d876404d67186b2ad0302af922c63b3" type="#_x0000_t75" style="height:27.25pt;width:55.4pt;" o:ole="t" filled="f" o:preferrelative="t" stroked="f" coordsize="21600,21600">
            <v:path/>
            <v:fill on="f" focussize="0,0"/>
            <v:stroke on="f" joinstyle="miter"/>
            <v:imagedata r:id="rId13" o:title="eqId9d876404d67186b2ad0302af922c63b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36" o:spt="75" alt="eqId8fc69046f35b5c6b1ee5eb5e1f59be4e" type="#_x0000_t75" style="height:27.25pt;width:54.5pt;" o:ole="t" filled="f" o:preferrelative="t" stroked="f" coordsize="21600,21600">
            <v:path/>
            <v:fill on="f" focussize="0,0"/>
            <v:stroke on="f" joinstyle="miter"/>
            <v:imagedata r:id="rId30" o:title="eqId8fc69046f35b5c6b1ee5eb5e1f59be4e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 w14:paraId="14D5108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0CCC87F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一个气泡从水面下30m深处缓缓上升到水面，假定水的温度均匀，水面上方的压强为1atm，水面下方深度每增加10m，压强增加1atm，则气泡到达水面时的体积为原来的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40E9F4D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3倍</w:t>
      </w:r>
      <w:r>
        <w:rPr>
          <w:sz w:val="21"/>
        </w:rPr>
        <w:tab/>
      </w:r>
      <w:r>
        <w:rPr>
          <w:sz w:val="21"/>
        </w:rPr>
        <w:t>B．5倍</w:t>
      </w:r>
      <w:r>
        <w:rPr>
          <w:sz w:val="21"/>
        </w:rPr>
        <w:tab/>
      </w:r>
      <w:r>
        <w:rPr>
          <w:sz w:val="21"/>
        </w:rPr>
        <w:t>C．2倍</w:t>
      </w:r>
      <w:r>
        <w:rPr>
          <w:sz w:val="21"/>
        </w:rPr>
        <w:tab/>
      </w:r>
      <w:r>
        <w:rPr>
          <w:sz w:val="21"/>
        </w:rPr>
        <w:t>D．4倍</w:t>
      </w:r>
    </w:p>
    <w:p w14:paraId="0237F0B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 w14:paraId="26C3559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94</w:t>
      </w:r>
    </w:p>
    <w:p w14:paraId="0BCE507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应用波意耳定律解决实际问题</w:t>
      </w:r>
    </w:p>
    <w:p w14:paraId="3CC626E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设气泡在水面下30m处的压强为</w:t>
      </w:r>
      <w:r>
        <w:object>
          <v:shape id="_x0000_i1037" o:spt="75" alt="eqId8be646cd52d7f2f1714e7542e75810f2" type="#_x0000_t75" style="height:15.85pt;width:12.3pt;" o:ole="t" filled="f" o:preferrelative="t" stroked="f" coordsize="21600,21600">
            <v:path/>
            <v:fill on="f" focussize="0,0"/>
            <v:stroke on="f" joinstyle="miter"/>
            <v:imagedata r:id="rId32" o:title="eqId8be646cd52d7f2f1714e7542e75810f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sz w:val="21"/>
        </w:rPr>
        <w:t>，体积为</w:t>
      </w:r>
      <w:r>
        <w:object>
          <v:shape id="_x0000_i1038" o:spt="75" alt="eqIdc4764374bd2fb78e59cd0b283637baeb" type="#_x0000_t75" style="height:17.95pt;width:12.3pt;" o:ole="t" filled="f" o:preferrelative="t" stroked="f" coordsize="21600,21600">
            <v:path/>
            <v:fill on="f" focussize="0,0"/>
            <v:stroke on="f" joinstyle="miter"/>
            <v:imagedata r:id="rId34" o:title="eqIdc4764374bd2fb78e59cd0b283637bae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sz w:val="21"/>
        </w:rPr>
        <w:t>，到达水面时的压强为</w:t>
      </w:r>
      <w:r>
        <w:object>
          <v:shape id="_x0000_i1039" o:spt="75" alt="eqIdadad9633b73dfbbb3d84b4f15979e99e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36" o:title="eqIdadad9633b73dfbbb3d84b4f15979e99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sz w:val="21"/>
        </w:rPr>
        <w:t>，体积为</w:t>
      </w:r>
      <w:r>
        <w:object>
          <v:shape id="_x0000_i1040" o:spt="75" alt="eqIdc63055a5d6916f99d07fede49120753f" type="#_x0000_t75" style="height:15.55pt;width:11.4pt;" o:ole="t" filled="f" o:preferrelative="t" stroked="f" coordsize="21600,21600">
            <v:path/>
            <v:fill on="f" focussize="0,0"/>
            <v:stroke on="f" joinstyle="miter"/>
            <v:imagedata r:id="rId38" o:title="eqIdc63055a5d6916f99d07fede49120753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sz w:val="21"/>
        </w:rPr>
        <w:t>，由题意可知</w:t>
      </w:r>
      <w:r>
        <w:object>
          <v:shape id="_x0000_i1041" o:spt="75" alt="eqId439c49ab336ba66550376dd223aeaa10" type="#_x0000_t75" style="height:15.65pt;width:44.85pt;" o:ole="t" filled="f" o:preferrelative="t" stroked="f" coordsize="21600,21600">
            <v:path/>
            <v:fill on="f" focussize="0,0"/>
            <v:stroke on="f" joinstyle="miter"/>
            <v:imagedata r:id="rId40" o:title="eqId439c49ab336ba66550376dd223aeaa10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42" o:spt="75" alt="eqIda72bf76b0a52777d6bc74c1993bbbfdd" type="#_x0000_t75" style="height:15.75pt;width:43.95pt;" o:ole="t" filled="f" o:preferrelative="t" stroked="f" coordsize="21600,21600">
            <v:path/>
            <v:fill on="f" focussize="0,0"/>
            <v:stroke on="f" joinstyle="miter"/>
            <v:imagedata r:id="rId42" o:title="eqIda72bf76b0a52777d6bc74c1993bbbfdd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</w:p>
    <w:p w14:paraId="769CEBC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整个过程为等温变化，根据玻意耳定律可得</w:t>
      </w:r>
      <w:r>
        <w:object>
          <v:shape id="_x0000_i1043" o:spt="75" alt="eqId9b50e8cf1138c8d76ab78517ebbbefb8" type="#_x0000_t75" style="height:13.2pt;width:42.2pt;" o:ole="t" filled="f" o:preferrelative="t" stroked="f" coordsize="21600,21600">
            <v:path/>
            <v:fill on="f" focussize="0,0"/>
            <v:stroke on="f" joinstyle="miter"/>
            <v:imagedata r:id="rId44" o:title="eqId9b50e8cf1138c8d76ab78517ebbbefb8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</w:p>
    <w:p w14:paraId="3557B06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代入数据解得</w:t>
      </w:r>
      <w:r>
        <w:object>
          <v:shape id="_x0000_i1044" o:spt="75" alt="eqId29c24da14a2fa1b15a1e1d6e393ab200" type="#_x0000_t75" style="height:15.9pt;width:36.05pt;" o:ole="t" filled="f" o:preferrelative="t" stroked="f" coordsize="21600,21600">
            <v:path/>
            <v:fill on="f" focussize="0,0"/>
            <v:stroke on="f" joinstyle="miter"/>
            <v:imagedata r:id="rId46" o:title="eqId29c24da14a2fa1b15a1e1d6e393ab200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</w:p>
    <w:p w14:paraId="3FD21D6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气泡到达水面时的体积为原来的4倍。</w:t>
      </w:r>
    </w:p>
    <w:p w14:paraId="6787206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5B0D53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下图为无线充电技术中使用的受电线圈示意图，线圈匝数为</w:t>
      </w:r>
      <w:r>
        <w:object>
          <v:shape id="_x0000_i1045" o:spt="75" alt="eqIdb6a24198bd04c29321ae5dc5a28fe421" type="#_x0000_t75" style="height:9.3pt;width:8.75pt;" o:ole="t" filled="f" o:preferrelative="t" stroked="f" coordsize="21600,21600">
            <v:path/>
            <v:fill on="f" focussize="0,0"/>
            <v:stroke on="f" joinstyle="miter"/>
            <v:imagedata r:id="rId48" o:title="eqIdb6a24198bd04c29321ae5dc5a28fe42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sz w:val="21"/>
        </w:rPr>
        <w:t>，面积为</w:t>
      </w:r>
      <w:r>
        <w:object>
          <v:shape id="_x0000_i1046" o:spt="75" alt="eqIdcf231f8f86fb922df4ca0c87f044cec3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50" o:title="eqIdcf231f8f86fb922df4ca0c87f044cec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sz w:val="21"/>
        </w:rPr>
        <w:t>.若在</w:t>
      </w:r>
      <w:r>
        <w:object>
          <v:shape id="_x0000_i1047" o:spt="75" alt="eqId87c7eb49a823f757461cd5260757b088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52" o:title="eqId87c7eb49a823f757461cd5260757b08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sz w:val="21"/>
        </w:rPr>
        <w:t>到</w:t>
      </w:r>
      <w:r>
        <w:object>
          <v:shape id="_x0000_i1048" o:spt="75" alt="eqId5cd84a8f95166367063218ee03ffd5a7" type="#_x0000_t75" style="height:16.4pt;width:9.65pt;" o:ole="t" filled="f" o:preferrelative="t" stroked="f" coordsize="21600,21600">
            <v:path/>
            <v:fill on="f" focussize="0,0"/>
            <v:stroke on="f" joinstyle="miter"/>
            <v:imagedata r:id="rId54" o:title="eqId5cd84a8f95166367063218ee03ffd5a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sz w:val="21"/>
        </w:rPr>
        <w:t>时间内，匀强磁场平行于线圈轴线向右穿过线圈，其磁感应强度大小由</w:t>
      </w:r>
      <w:r>
        <w:object>
          <v:shape id="_x0000_i1049" o:spt="75" alt="eqId97c01fdc7bc471af0b264a04aef0823e" type="#_x0000_t75" style="height:15.85pt;width:12.3pt;" o:ole="t" filled="f" o:preferrelative="t" stroked="f" coordsize="21600,21600">
            <v:path/>
            <v:fill on="f" focussize="0,0"/>
            <v:stroke on="f" joinstyle="miter"/>
            <v:imagedata r:id="rId56" o:title="eqId97c01fdc7bc471af0b264a04aef0823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sz w:val="21"/>
        </w:rPr>
        <w:t>均匀增加到</w:t>
      </w:r>
      <w:r>
        <w:object>
          <v:shape id="_x0000_i1050" o:spt="75" alt="eqId43a71fc9c0068109dad1382354570665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58" o:title="eqId43a71fc9c0068109dad1382354570665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sz w:val="21"/>
        </w:rPr>
        <w:t>，则该段时间线圈两端a和b之间的电势差</w:t>
      </w:r>
      <w:r>
        <w:object>
          <v:shape id="_x0000_i1051" o:spt="75" alt="eqIddfc144b5f39333215391141d62b52e2d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60" o:title="eqIddfc144b5f39333215391141d62b52e2d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</w:p>
    <w:p w14:paraId="0EA603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66825" cy="1323975"/>
            <wp:effectExtent l="0" t="0" r="9525" b="9525"/>
            <wp:docPr id="100005" name="图片 100005" descr="@@@baeca0b6-5b5b-4162-8818-47afda3a2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baeca0b6-5b5b-4162-8818-47afda3a2772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29DDB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恒为</w:t>
      </w:r>
      <w:r>
        <w:object>
          <v:shape id="_x0000_i1052" o:spt="75" alt="eqId500b370dd6e2ecf0fb69e7688b97e4b0" type="#_x0000_t75" style="height:29.9pt;width:53.65pt;" o:ole="t" filled="f" o:preferrelative="t" stroked="f" coordsize="21600,21600">
            <v:path/>
            <v:fill on="f" focussize="0,0"/>
            <v:stroke on="f" joinstyle="miter"/>
            <v:imagedata r:id="rId63" o:title="eqId500b370dd6e2ecf0fb69e7688b97e4b0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从0均匀变化到</w:t>
      </w:r>
      <w:r>
        <w:object>
          <v:shape id="_x0000_i1053" o:spt="75" alt="eqId500b370dd6e2ecf0fb69e7688b97e4b0" type="#_x0000_t75" style="height:29.9pt;width:53.65pt;" o:ole="t" filled="f" o:preferrelative="t" stroked="f" coordsize="21600,21600">
            <v:path/>
            <v:fill on="f" focussize="0,0"/>
            <v:stroke on="f" joinstyle="miter"/>
            <v:imagedata r:id="rId63" o:title="eqId500b370dd6e2ecf0fb69e7688b97e4b0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</w:p>
    <w:p w14:paraId="4736EA9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恒为</w:t>
      </w:r>
      <w:r>
        <w:object>
          <v:shape id="_x0000_i1054" o:spt="75" alt="eqId96bb9d9db1acd57a93e3692f8d8d6065" type="#_x0000_t75" style="height:29.9pt;width:60.7pt;" o:ole="t" filled="f" o:preferrelative="t" stroked="f" coordsize="21600,21600">
            <v:path/>
            <v:fill on="f" focussize="0,0"/>
            <v:stroke on="f" joinstyle="miter"/>
            <v:imagedata r:id="rId66" o:title="eqId96bb9d9db1acd57a93e3692f8d8d6065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从0均匀变化到</w:t>
      </w:r>
      <w:r>
        <w:object>
          <v:shape id="_x0000_i1055" o:spt="75" alt="eqId96bb9d9db1acd57a93e3692f8d8d6065" type="#_x0000_t75" style="height:29.9pt;width:60.7pt;" o:ole="t" filled="f" o:preferrelative="t" stroked="f" coordsize="21600,21600">
            <v:path/>
            <v:fill on="f" focussize="0,0"/>
            <v:stroke on="f" joinstyle="miter"/>
            <v:imagedata r:id="rId66" o:title="eqId96bb9d9db1acd57a93e3692f8d8d6065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</w:p>
    <w:p w14:paraId="241944B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42B398C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 w14:paraId="33C0922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法拉第电磁感应定律的表述和表达式</w:t>
      </w:r>
    </w:p>
    <w:p w14:paraId="01F30C8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穿过线圈的磁场均匀增加，将产生大小恒定的感生电动势，由法拉第电磁感应定律得</w:t>
      </w:r>
      <w:r>
        <w:object>
          <v:shape id="_x0000_i1056" o:spt="75" alt="eqId9fc55043b34b1986383a2600555b451b" type="#_x0000_t75" style="height:29.7pt;width:105.6pt;" o:ole="t" filled="f" o:preferrelative="t" stroked="f" coordsize="21600,21600">
            <v:path/>
            <v:fill on="f" focussize="0,0"/>
            <v:stroke on="f" joinstyle="miter"/>
            <v:imagedata r:id="rId69" o:title="eqId9fc55043b34b1986383a2600555b451b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sz w:val="21"/>
        </w:rPr>
        <w:t>，而等效电源内部的电流由楞次定理知从</w:t>
      </w:r>
      <w:r>
        <w:object>
          <v:shape id="_x0000_i1057" o:spt="75" alt="eqId53c0ce71c879162184c82cac3fc92201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71" o:title="eqId53c0ce71c879162184c82cac3fc9220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sz w:val="21"/>
        </w:rPr>
        <w:t>，即b点是等效电源的正极，即</w:t>
      </w:r>
      <w:r>
        <w:object>
          <v:shape id="_x0000_i1058" o:spt="75" alt="eqIde161161ad76cb223b7e7d05a552059ed" type="#_x0000_t75" style="height:29.75pt;width:101.15pt;" o:ole="t" filled="f" o:preferrelative="t" stroked="f" coordsize="21600,21600">
            <v:path/>
            <v:fill on="f" focussize="0,0"/>
            <v:stroke on="f" joinstyle="miter"/>
            <v:imagedata r:id="rId73" o:title="eqIde161161ad76cb223b7e7d05a552059e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sz w:val="21"/>
        </w:rPr>
        <w:t>，故选C．</w:t>
      </w:r>
    </w:p>
    <w:p w14:paraId="16B398A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考点定位】法拉第电磁感应定律、楞次定律．</w:t>
      </w:r>
    </w:p>
    <w:p w14:paraId="2ABDA74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</w:p>
    <w:p w14:paraId="6A14F3D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如图所示，理想变压器的原线圈接在有效值为100V的正弦交流电源上，原副线圈匝数比为2：1，定值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3</w:t>
      </w:r>
      <w:r>
        <w:rPr>
          <w:sz w:val="21"/>
        </w:rPr>
        <w:t>的阻值分别为10Ω、20Ω、20Ω，电流表为理想交流电流表。下列说法正确的是（　　）</w:t>
      </w:r>
    </w:p>
    <w:p w14:paraId="2E57218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14550" cy="1219200"/>
            <wp:effectExtent l="0" t="0" r="0" b="0"/>
            <wp:docPr id="100007" name="图片 100007" descr="@@@a1c59250-52f0-4332-8b0f-bf8a076d1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a1c59250-52f0-4332-8b0f-bf8a076d1457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C5D34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的电功率为40W</w:t>
      </w:r>
      <w:r>
        <w:rPr>
          <w:sz w:val="21"/>
        </w:rPr>
        <w:tab/>
      </w:r>
      <w:r>
        <w:rPr>
          <w:sz w:val="21"/>
        </w:rPr>
        <w:t>B．电流表示数为1A</w:t>
      </w:r>
    </w:p>
    <w:p w14:paraId="28EE71AB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副线圈两端电压为20V</w:t>
      </w:r>
      <w:r>
        <w:rPr>
          <w:sz w:val="21"/>
        </w:rPr>
        <w:tab/>
      </w:r>
      <w:r>
        <w:rPr>
          <w:sz w:val="21"/>
        </w:rPr>
        <w:t>D．副线圈的输出功率为80W</w:t>
      </w:r>
    </w:p>
    <w:p w14:paraId="4AC9664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 w14:paraId="54E8188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 w14:paraId="06CA1AE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理想变压器两端电压与匝数的关系</w:t>
      </w:r>
    </w:p>
    <w:p w14:paraId="25D252B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原副线圈匝数比为2：1，副线圈电流</w:t>
      </w:r>
      <w:r>
        <w:object>
          <v:shape id="_x0000_i1059" o:spt="75" alt="eqId2d1a0fd1ad044a9ecfcba672779bd678" type="#_x0000_t75" style="height:15.9pt;width:10.55pt;" o:ole="t" filled="f" o:preferrelative="t" stroked="f" coordsize="21600,21600">
            <v:path/>
            <v:fill on="f" focussize="0,0"/>
            <v:stroke on="f" joinstyle="miter"/>
            <v:imagedata r:id="rId76" o:title="eqId2d1a0fd1ad044a9ecfcba672779bd678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sz w:val="21"/>
        </w:rPr>
        <w:t xml:space="preserve"> ，则</w:t>
      </w:r>
    </w:p>
    <w:p w14:paraId="2DC66442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60" o:spt="75" alt="eqId00c82d0b9bfddf66d04e89139cd90465" type="#_x0000_t75" style="height:27.25pt;width:31.65pt;" o:ole="t" filled="f" o:preferrelative="t" stroked="f" coordsize="21600,21600">
            <v:path/>
            <v:fill on="f" focussize="0,0"/>
            <v:stroke on="f" joinstyle="miter"/>
            <v:imagedata r:id="rId78" o:title="eqId00c82d0b9bfddf66d04e89139cd90465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</w:p>
    <w:p w14:paraId="5AD6FB8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原线圈回路</w:t>
      </w:r>
    </w:p>
    <w:p w14:paraId="74BE3E7B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61" o:spt="75" alt="eqId40f6d817d67027d1d25919a72af5cee0" type="#_x0000_t75" style="height:30pt;width:110pt;" o:ole="t" filled="f" o:preferrelative="t" stroked="f" coordsize="21600,21600">
            <v:path/>
            <v:fill on="f" focussize="0,0"/>
            <v:stroke on="f" joinstyle="miter"/>
            <v:imagedata r:id="rId80" o:title="eqId40f6d817d67027d1d25919a72af5cee0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</w:p>
    <w:p w14:paraId="63B48CC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3B200330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62" o:spt="75" alt="eqId6ccd28af3afed48802d04a03012a4e8b" type="#_x0000_t75" style="height:15.9pt;width:77.4pt;" o:ole="t" filled="f" o:preferrelative="t" stroked="f" coordsize="21600,21600">
            <v:path/>
            <v:fill on="f" focussize="0,0"/>
            <v:stroke on="f" joinstyle="miter"/>
            <v:imagedata r:id="rId82" o:title="eqId6ccd28af3afed48802d04a03012a4e8b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</w:p>
    <w:p w14:paraId="483ADD6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的电功率为</w:t>
      </w:r>
    </w:p>
    <w:p w14:paraId="784AF7D8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63" o:spt="75" alt="eqId442a29f676ab7cdd54d884113242a16a" type="#_x0000_t75" style="height:16.7pt;width:71.25pt;" o:ole="t" filled="f" o:preferrelative="t" stroked="f" coordsize="21600,21600">
            <v:path/>
            <v:fill on="f" focussize="0,0"/>
            <v:stroke on="f" joinstyle="miter"/>
            <v:imagedata r:id="rId84" o:title="eqId442a29f676ab7cdd54d884113242a16a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</w:p>
    <w:p w14:paraId="4BC7B5A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A正确；</w:t>
      </w:r>
    </w:p>
    <w:p w14:paraId="13046BB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根据以上分析，电流表示数为2A，故B错误；</w:t>
      </w:r>
    </w:p>
    <w:p w14:paraId="6F5802F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副线圈两端电压为</w:t>
      </w:r>
    </w:p>
    <w:p w14:paraId="4DE9662B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64" o:spt="75" alt="eqIdcbe0cacf4f53879f9d192699d4ccdf01" type="#_x0000_t75" style="height:30pt;width:103.75pt;" o:ole="t" filled="f" o:preferrelative="t" stroked="f" coordsize="21600,21600">
            <v:path/>
            <v:fill on="f" focussize="0,0"/>
            <v:stroke on="f" joinstyle="miter"/>
            <v:imagedata r:id="rId86" o:title="eqIdcbe0cacf4f53879f9d192699d4ccdf01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</w:p>
    <w:p w14:paraId="7D7FF27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C错误；</w:t>
      </w:r>
    </w:p>
    <w:p w14:paraId="1EF7B68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副线圈的输出功率为</w:t>
      </w:r>
    </w:p>
    <w:p w14:paraId="0C0892EA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65" o:spt="75" alt="eqId0900c013a9a9e036239f7b97e4338ae8" type="#_x0000_t75" style="height:15.9pt;width:79.2pt;" o:ole="t" filled="f" o:preferrelative="t" stroked="f" coordsize="21600,21600">
            <v:path/>
            <v:fill on="f" focussize="0,0"/>
            <v:stroke on="f" joinstyle="miter"/>
            <v:imagedata r:id="rId88" o:title="eqId0900c013a9a9e036239f7b97e4338ae8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</w:p>
    <w:p w14:paraId="41A0318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D错误。</w:t>
      </w:r>
    </w:p>
    <w:p w14:paraId="5A263BA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 w14:paraId="2700D86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如图所示，水平放置的平行板长度为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、两板间距也为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，两板之间存在垂直纸面向里、磁感应强度大小为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的匀强磁场，在两板正中央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点有一个不计重力的电子(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、电荷量为－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)，现在给电子一水平向右的瞬时初速度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，欲使电子不与平行板相碰撞，则（　　）</w:t>
      </w:r>
    </w:p>
    <w:p w14:paraId="0DB6E8D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81100" cy="1190625"/>
            <wp:effectExtent l="0" t="0" r="0" b="9525"/>
            <wp:docPr id="100009" name="图片 100009" descr="@@@44e621b7-c6dc-466f-847b-81f4b9b9ea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44e621b7-c6dc-466f-847b-81f4b9b9ead8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60228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&gt;</w:t>
      </w:r>
      <w:r>
        <w:object>
          <v:shape id="_x0000_i1066" o:spt="75" alt="eqIdc28d3749801b2b4a7ce19fb7c57843a7" type="#_x0000_t75" style="height:27.45pt;width:21.95pt;" o:ole="t" filled="f" o:preferrelative="t" stroked="f" coordsize="21600,21600">
            <v:path/>
            <v:fill on="f" focussize="0,0"/>
            <v:stroke on="f" joinstyle="miter"/>
            <v:imagedata r:id="rId91" o:title="eqIdc28d3749801b2b4a7ce19fb7c57843a7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sz w:val="21"/>
        </w:rPr>
        <w:t>或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&lt;</w:t>
      </w:r>
      <w:r>
        <w:object>
          <v:shape id="_x0000_i1067" o:spt="75" alt="eqId286f1760198ea7d349b902d3a6bc8d48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93" o:title="eqId286f1760198ea7d349b902d3a6bc8d4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68" o:spt="75" alt="eqId286f1760198ea7d349b902d3a6bc8d48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93" o:title="eqId286f1760198ea7d349b902d3a6bc8d48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sz w:val="21"/>
        </w:rPr>
        <w:t xml:space="preserve"> &lt;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&lt;</w:t>
      </w:r>
      <w:r>
        <w:object>
          <v:shape id="_x0000_i1069" o:spt="75" alt="eqIdc28d3749801b2b4a7ce19fb7c57843a7" type="#_x0000_t75" style="height:27.45pt;width:21.95pt;" o:ole="t" filled="f" o:preferrelative="t" stroked="f" coordsize="21600,21600">
            <v:path/>
            <v:fill on="f" focussize="0,0"/>
            <v:stroke on="f" joinstyle="miter"/>
            <v:imagedata r:id="rId91" o:title="eqIdc28d3749801b2b4a7ce19fb7c57843a7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sz w:val="21"/>
        </w:rPr>
        <w:t xml:space="preserve"> </w:t>
      </w:r>
      <w:r>
        <w:rPr>
          <w:sz w:val="21"/>
        </w:rPr>
        <w:tab/>
      </w:r>
      <w:r>
        <w:rPr>
          <w:sz w:val="21"/>
        </w:rPr>
        <w:t>C．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&gt;</w:t>
      </w:r>
      <w:r>
        <w:object>
          <v:shape id="_x0000_i1070" o:spt="75" alt="eqIdc28d3749801b2b4a7ce19fb7c57843a7" type="#_x0000_t75" style="height:27.45pt;width:21.95pt;" o:ole="t" filled="f" o:preferrelative="t" stroked="f" coordsize="21600,21600">
            <v:path/>
            <v:fill on="f" focussize="0,0"/>
            <v:stroke on="f" joinstyle="miter"/>
            <v:imagedata r:id="rId91" o:title="eqIdc28d3749801b2b4a7ce19fb7c57843a7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&lt;</w:t>
      </w:r>
      <w:r>
        <w:object>
          <v:shape id="_x0000_i1071" o:spt="75" alt="eqId286f1760198ea7d349b902d3a6bc8d48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93" o:title="eqId286f1760198ea7d349b902d3a6bc8d48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sz w:val="21"/>
        </w:rPr>
        <w:t xml:space="preserve"> </w:t>
      </w:r>
    </w:p>
    <w:p w14:paraId="462CE9D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 w14:paraId="59A889E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 w14:paraId="1DB08E0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带电粒子在直边界磁场中运动</w:t>
      </w:r>
    </w:p>
    <w:p w14:paraId="2B52217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轨迹如图</w:t>
      </w:r>
    </w:p>
    <w:p w14:paraId="2EAFCE0E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95375" cy="1238250"/>
            <wp:effectExtent l="0" t="0" r="9525" b="0"/>
            <wp:docPr id="100011" name="图片 100011" descr="@@@e1a085bc-4f1f-42ed-88e1-36e953a1dd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e1a085bc-4f1f-42ed-88e1-36e953a1ddc4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D426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此题疑难点在于确定“不与平行板相碰撞”的临界条件。电子在磁场中做匀速圆周运动，半径根据</w:t>
      </w:r>
    </w:p>
    <w:p w14:paraId="7A48B24E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72" o:spt="75" alt="eqIdc2689da53db12bc09951ad13d9a05cc1" type="#_x0000_t75" style="height:29.15pt;width:53.65pt;" o:ole="t" filled="f" o:preferrelative="t" stroked="f" coordsize="21600,21600">
            <v:path/>
            <v:fill on="f" focussize="0,0"/>
            <v:stroke on="f" joinstyle="miter"/>
            <v:imagedata r:id="rId100" o:title="eqIdc2689da53db12bc09951ad13d9a05cc1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</w:p>
    <w:p w14:paraId="29DCE2F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半径</w:t>
      </w:r>
    </w:p>
    <w:p w14:paraId="7C357BD5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73" o:spt="75" alt="eqIdbb148f335c420bc9b936fbc748e86eca" type="#_x0000_t75" style="height:27.25pt;width:38.7pt;" o:ole="t" filled="f" o:preferrelative="t" stroked="f" coordsize="21600,21600">
            <v:path/>
            <v:fill on="f" focussize="0,0"/>
            <v:stroke on="f" joinstyle="miter"/>
            <v:imagedata r:id="rId102" o:title="eqIdbb148f335c420bc9b936fbc748e86ec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</w:p>
    <w:p w14:paraId="499F77F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如图所，当</w:t>
      </w:r>
    </w:p>
    <w:p w14:paraId="211B1226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74" o:spt="75" alt="eqIda9822eb40d334eaf865e035a38b7bc9b" type="#_x0000_t75" style="height:27.25pt;width:31.65pt;" o:ole="t" filled="f" o:preferrelative="t" stroked="f" coordsize="21600,21600">
            <v:path/>
            <v:fill on="f" focussize="0,0"/>
            <v:stroke on="f" joinstyle="miter"/>
            <v:imagedata r:id="rId104" o:title="eqIda9822eb40d334eaf865e035a38b7bc9b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</w:p>
    <w:p w14:paraId="709E149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电子恰好与下板相切；当</w:t>
      </w:r>
    </w:p>
    <w:p w14:paraId="47B1DD33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75" o:spt="75" alt="eqId2a03f39afc061b2661719c566a341f97" type="#_x0000_t75" style="height:27.45pt;width:32.55pt;" o:ole="t" filled="f" o:preferrelative="t" stroked="f" coordsize="21600,21600">
            <v:path/>
            <v:fill on="f" focussize="0,0"/>
            <v:stroke on="f" joinstyle="miter"/>
            <v:imagedata r:id="rId106" o:title="eqId2a03f39afc061b2661719c566a341f9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</w:p>
    <w:p w14:paraId="111D78A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电子恰好从下板边缘飞出两平行板(即飞出磁场)。由</w:t>
      </w:r>
    </w:p>
    <w:p w14:paraId="414AA08D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76" o:spt="75" alt="eqIdfa12c905734f9cd33bb5236585f1251d" type="#_x0000_t75" style="height:27.2pt;width:40.45pt;" o:ole="t" filled="f" o:preferrelative="t" stroked="f" coordsize="21600,21600">
            <v:path/>
            <v:fill on="f" focussize="0,0"/>
            <v:stroke on="f" joinstyle="miter"/>
            <v:imagedata r:id="rId108" o:title="eqIdfa12c905734f9cd33bb5236585f1251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</w:p>
    <w:p w14:paraId="2F97F7B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68DF83D9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77" o:spt="75" alt="eqIdee8b012fde3acfccdb691787fd21004b" type="#_x0000_t75" style="height:27.05pt;width:39.55pt;" o:ole="t" filled="f" o:preferrelative="t" stroked="f" coordsize="21600,21600">
            <v:path/>
            <v:fill on="f" focussize="0,0"/>
            <v:stroke on="f" joinstyle="miter"/>
            <v:imagedata r:id="rId110" o:title="eqIdee8b012fde3acfccdb691787fd21004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</w:p>
    <w:p w14:paraId="3433027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</w:p>
    <w:p w14:paraId="2E40C769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78" o:spt="75" alt="eqIdeef37cea55c57c7a83db713ef04bb4f6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112" o:title="eqIdeef37cea55c57c7a83db713ef04bb4f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</w:p>
    <w:p w14:paraId="5DB97E3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11F999DE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79" o:spt="75" alt="eqIdd621f5f2195f3b1796ec2e8128f51f81" type="#_x0000_t75" style="height:26.9pt;width:41.3pt;" o:ole="t" filled="f" o:preferrelative="t" stroked="f" coordsize="21600,21600">
            <v:path/>
            <v:fill on="f" focussize="0,0"/>
            <v:stroke on="f" joinstyle="miter"/>
            <v:imagedata r:id="rId114" o:title="eqIdd621f5f2195f3b1796ec2e8128f51f8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</w:p>
    <w:p w14:paraId="621B47C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欲使电子不与平行板相碰撞，电子初速度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应满足</w:t>
      </w:r>
    </w:p>
    <w:p w14:paraId="7939521F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80" o:spt="75" alt="eqId31f1266e02374770e41721bb3c208a20" type="#_x0000_t75" style="height:26.9pt;width:41.3pt;" o:ole="t" filled="f" o:preferrelative="t" stroked="f" coordsize="21600,21600">
            <v:path/>
            <v:fill on="f" focussize="0,0"/>
            <v:stroke on="f" joinstyle="miter"/>
            <v:imagedata r:id="rId116" o:title="eqId31f1266e02374770e41721bb3c208a20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sz w:val="21"/>
        </w:rPr>
        <w:t xml:space="preserve"> </w:t>
      </w:r>
      <w:r>
        <w:rPr>
          <w:sz w:val="21"/>
        </w:rPr>
        <w:t>或</w:t>
      </w:r>
      <w:r>
        <w:object>
          <v:shape id="_x0000_i1081" o:spt="75" alt="eqId5ca16464dfa95651ae4c5cd850b9b989" type="#_x0000_t75" style="height:27.2pt;width:40.45pt;" o:ole="t" filled="f" o:preferrelative="t" stroked="f" coordsize="21600,21600">
            <v:path/>
            <v:fill on="f" focussize="0,0"/>
            <v:stroke on="f" joinstyle="miter"/>
            <v:imagedata r:id="rId118" o:title="eqId5ca16464dfa95651ae4c5cd850b9b98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</w:p>
    <w:p w14:paraId="1631873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 w14:paraId="38DE2C1E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7E90B4FB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二、多选题</w:t>
      </w:r>
    </w:p>
    <w:p w14:paraId="363A13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分子间存在着分子力，并且分子力做功与路径无关，因此分子间存在与其相对距离有关的分子势能。如图所示为分子势能</w:t>
      </w:r>
      <w:r>
        <w:object>
          <v:shape id="_x0000_i1082" o:spt="75" alt="eqIdb68a83af8bfb3cbe23debe9d7d02f969" type="#_x0000_t75" style="height:16.45pt;width:13.2pt;" o:ole="t" filled="f" o:preferrelative="t" stroked="f" coordsize="21600,21600">
            <v:path/>
            <v:fill on="f" focussize="0,0"/>
            <v:stroke on="f" joinstyle="miter"/>
            <v:imagedata r:id="rId120" o:title="eqIdb68a83af8bfb3cbe23debe9d7d02f96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sz w:val="21"/>
        </w:rPr>
        <w:t>随分子间距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变化的图像，取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趋近于无穷大时</w:t>
      </w:r>
      <w:r>
        <w:object>
          <v:shape id="_x0000_i1083" o:spt="75" alt="eqIdb68a83af8bfb3cbe23debe9d7d02f969" type="#_x0000_t75" style="height:16.45pt;width:13.2pt;" o:ole="t" filled="f" o:preferrelative="t" stroked="f" coordsize="21600,21600">
            <v:path/>
            <v:fill on="f" focussize="0,0"/>
            <v:stroke on="f" joinstyle="miter"/>
            <v:imagedata r:id="rId120" o:title="eqIdb68a83af8bfb3cbe23debe9d7d02f96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sz w:val="21"/>
        </w:rPr>
        <w:t>为零。通过功能关系可以从此图像中得到有关分子力的信息，若仅考虑这两个分子间的作用，下列说法中正确的是（　　）</w:t>
      </w:r>
    </w:p>
    <w:p w14:paraId="5047C27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38350" cy="1847850"/>
            <wp:effectExtent l="0" t="0" r="0" b="0"/>
            <wp:docPr id="100013" name="图片 100013" descr="@@@719eda5b-b21c-4057-adb7-5ec6eaa7f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719eda5b-b21c-4057-adb7-5ec6eaa7f042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268EF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图中</w:t>
      </w:r>
      <w:r>
        <w:object>
          <v:shape id="_x0000_i1084" o:spt="75" alt="eqId2858005b9ae89ae080d83dcc13cf8e81" type="#_x0000_t75" style="height:15.85pt;width:8.75pt;" o:ole="t" filled="f" o:preferrelative="t" stroked="f" coordsize="21600,21600">
            <v:path/>
            <v:fill on="f" focussize="0,0"/>
            <v:stroke on="f" joinstyle="miter"/>
            <v:imagedata r:id="rId124" o:title="eqId2858005b9ae89ae080d83dcc13cf8e8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sz w:val="21"/>
        </w:rPr>
        <w:t>是分子间引力和斥力平衡的位置</w:t>
      </w:r>
    </w:p>
    <w:p w14:paraId="582BCD4B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假设将两个分子从</w:t>
      </w:r>
      <w:r>
        <w:object>
          <v:shape id="_x0000_i1085" o:spt="75" alt="eqId36be62a4e7eb1ca2c02db6787e0d9112" type="#_x0000_t75" style="height:15.8pt;width:24.6pt;" o:ole="t" filled="f" o:preferrelative="t" stroked="f" coordsize="21600,21600">
            <v:path/>
            <v:fill on="f" focussize="0,0"/>
            <v:stroke on="f" joinstyle="miter"/>
            <v:imagedata r:id="rId126" o:title="eqId36be62a4e7eb1ca2c02db6787e0d911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sz w:val="21"/>
        </w:rPr>
        <w:t>处释放，它们将相互靠近</w:t>
      </w:r>
    </w:p>
    <w:p w14:paraId="7D3C59E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假设将两个分子从</w:t>
      </w:r>
      <w:r>
        <w:object>
          <v:shape id="_x0000_i1086" o:spt="75" alt="eqId4a08d644090ea2aa2bf24ca0b6d5992f" type="#_x0000_t75" style="height:15.75pt;width:23.75pt;" o:ole="t" filled="f" o:preferrelative="t" stroked="f" coordsize="21600,21600">
            <v:path/>
            <v:fill on="f" focussize="0,0"/>
            <v:stroke on="f" joinstyle="miter"/>
            <v:imagedata r:id="rId128" o:title="eqId4a08d644090ea2aa2bf24ca0b6d5992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sz w:val="21"/>
        </w:rPr>
        <w:t>处释放，当</w:t>
      </w:r>
      <w:r>
        <w:object>
          <v:shape id="_x0000_i1087" o:spt="75" alt="eqId36be62a4e7eb1ca2c02db6787e0d9112" type="#_x0000_t75" style="height:15.8pt;width:24.6pt;" o:ole="t" filled="f" o:preferrelative="t" stroked="f" coordsize="21600,21600">
            <v:path/>
            <v:fill on="f" focussize="0,0"/>
            <v:stroke on="f" joinstyle="miter"/>
            <v:imagedata r:id="rId126" o:title="eqId36be62a4e7eb1ca2c02db6787e0d911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sz w:val="21"/>
        </w:rPr>
        <w:t>时它们的速度最大</w:t>
      </w:r>
    </w:p>
    <w:p w14:paraId="7C6F0BC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假设将两个分子从</w:t>
      </w:r>
      <w:r>
        <w:object>
          <v:shape id="_x0000_i1088" o:spt="75" alt="eqId4a08d644090ea2aa2bf24ca0b6d5992f" type="#_x0000_t75" style="height:15.75pt;width:23.75pt;" o:ole="t" filled="f" o:preferrelative="t" stroked="f" coordsize="21600,21600">
            <v:path/>
            <v:fill on="f" focussize="0,0"/>
            <v:stroke on="f" joinstyle="miter"/>
            <v:imagedata r:id="rId128" o:title="eqId4a08d644090ea2aa2bf24ca0b6d5992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sz w:val="21"/>
        </w:rPr>
        <w:t>处释放，当</w:t>
      </w:r>
      <w:r>
        <w:object>
          <v:shape id="_x0000_i1089" o:spt="75" alt="eqId36be62a4e7eb1ca2c02db6787e0d9112" type="#_x0000_t75" style="height:15.8pt;width:24.6pt;" o:ole="t" filled="f" o:preferrelative="t" stroked="f" coordsize="21600,21600">
            <v:path/>
            <v:fill on="f" focussize="0,0"/>
            <v:stroke on="f" joinstyle="miter"/>
            <v:imagedata r:id="rId126" o:title="eqId36be62a4e7eb1ca2c02db6787e0d911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sz w:val="21"/>
        </w:rPr>
        <w:t>时它们的加速度为零</w:t>
      </w:r>
    </w:p>
    <w:p w14:paraId="3B4EA90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D</w:t>
      </w:r>
    </w:p>
    <w:p w14:paraId="5DEDB80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 w14:paraId="5E579A3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分子势能随间距的变化E-r图</w:t>
      </w:r>
    </w:p>
    <w:p w14:paraId="129174F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假设将距离无穷远的两分子由静止释放，则两分子间距离在到达平衡距离前分子力对两分子始终做正功，分子势能减小，又因为无穷远处分子势能为零，所以当到达平衡距离时，分子势能达到最低且为负值，因此图中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是分子间引力和斥力平衡的位置，假设将两个分子从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处释放，它们将保持静止，故AB错误；</w:t>
      </w:r>
    </w:p>
    <w:p w14:paraId="32DDD60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．因为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小于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，所以假设将两个分子从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处释放，分子力表现为斥力，两分子将做加速度减小的加速运动，当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时它们的速度最大，加速度为零，故CD正确。</w:t>
      </w:r>
    </w:p>
    <w:p w14:paraId="0F09EB7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D。</w:t>
      </w:r>
    </w:p>
    <w:p w14:paraId="57920DA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如图所示，矩形线圈面积为</w:t>
      </w:r>
      <w:r>
        <w:rPr>
          <w:rFonts w:ascii="Times New Roman" w:hAnsi="Times New Roman" w:eastAsia="Times New Roman" w:cs="Times New Roman"/>
          <w:i/>
          <w:sz w:val="21"/>
        </w:rPr>
        <w:t>S</w:t>
      </w:r>
      <w:r>
        <w:rPr>
          <w:sz w:val="21"/>
        </w:rPr>
        <w:t>、匝数为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，线圈电阻为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，在磁感应强度为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的匀强磁场中绕</w:t>
      </w:r>
      <w:r>
        <w:object>
          <v:shape id="_x0000_i1090" o:spt="75" alt="eqId270ddac9587bf1ea553914cb69595ab2" type="#_x0000_t75" style="height:11.85pt;width:21.05pt;" o:ole="t" filled="f" o:preferrelative="t" stroked="f" coordsize="21600,21600">
            <v:path/>
            <v:fill on="f" focussize="0,0"/>
            <v:stroke on="f" joinstyle="miter"/>
            <v:imagedata r:id="rId133" o:title="eqId270ddac9587bf1ea553914cb69595ab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sz w:val="21"/>
        </w:rPr>
        <w:t>以角速度</w:t>
      </w:r>
      <w:r>
        <w:object>
          <v:shape id="_x0000_i1091" o:spt="75" alt="eqId074c228ffc7b1e306f8410afe7bc4b5c" type="#_x0000_t75" style="height:9.45pt;width:10.55pt;" o:ole="t" filled="f" o:preferrelative="t" stroked="f" coordsize="21600,21600">
            <v:path/>
            <v:fill on="f" focussize="0,0"/>
            <v:stroke on="f" joinstyle="miter"/>
            <v:imagedata r:id="rId135" o:title="eqId074c228ffc7b1e306f8410afe7bc4b5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sz w:val="21"/>
        </w:rPr>
        <w:t>匀速转动，外电路电阻为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，在线圈由图示位置转过90°的过程中，下列说法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6978D1B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28750" cy="1733550"/>
            <wp:effectExtent l="0" t="0" r="0" b="0"/>
            <wp:docPr id="100015" name="图片 100015" descr="@@@b8db0828-b24e-45fa-a0f9-a6ff2e2877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b8db0828-b24e-45fa-a0f9-a6ff2e28778d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57C12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电压表的示数</w:t>
      </w:r>
      <w:r>
        <w:object>
          <v:shape id="_x0000_i1092" o:spt="75" alt="eqIde3d755ec8fadbea855fa106aa0e766fe" type="#_x0000_t75" style="height:28.25pt;width:32.55pt;" o:ole="t" filled="f" o:preferrelative="t" stroked="f" coordsize="21600,21600">
            <v:path/>
            <v:fill on="f" focussize="0,0"/>
            <v:stroke on="f" joinstyle="miter"/>
            <v:imagedata r:id="rId138" o:title="eqIde3d755ec8fadbea855fa106aa0e766f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</w:p>
    <w:p w14:paraId="739899C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电流表的示数逐渐增大</w:t>
      </w:r>
    </w:p>
    <w:p w14:paraId="25DB02B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通过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的电荷量为</w:t>
      </w:r>
      <w:r>
        <w:object>
          <v:shape id="_x0000_i1093" o:spt="75" alt="eqId1680d2ceb7d753efe0ce3e317c3c88a9" type="#_x0000_t75" style="height:24.4pt;width:37.8pt;" o:ole="t" filled="f" o:preferrelative="t" stroked="f" coordsize="21600,21600">
            <v:path/>
            <v:fill on="f" focussize="0,0"/>
            <v:stroke on="f" joinstyle="miter"/>
            <v:imagedata r:id="rId140" o:title="eqId1680d2ceb7d753efe0ce3e317c3c88a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</w:p>
    <w:p w14:paraId="78F6861B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线圈经过图示位置时电流方向发生改变</w:t>
      </w:r>
    </w:p>
    <w:p w14:paraId="6C8B94A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D</w:t>
      </w:r>
    </w:p>
    <w:p w14:paraId="6D0D352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 w14:paraId="5DEBED6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正弦式交变电流瞬时值的表达式及其推导、正弦式交流电的电动势和电流有效值、计算转动过程中通过线圈截面的电量</w:t>
      </w:r>
    </w:p>
    <w:p w14:paraId="4C28A57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电压表与电流表的示数均表示有效值，所以两电表示数不变，线圈在磁感应强度为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的匀强磁场中绕</w:t>
      </w:r>
      <w:r>
        <w:object>
          <v:shape id="_x0000_i1094" o:spt="75" alt="eqId270ddac9587bf1ea553914cb69595ab2" type="#_x0000_t75" style="height:11.85pt;width:21.05pt;" o:ole="t" filled="f" o:preferrelative="t" stroked="f" coordsize="21600,21600">
            <v:path/>
            <v:fill on="f" focussize="0,0"/>
            <v:stroke on="f" joinstyle="miter"/>
            <v:imagedata r:id="rId133" o:title="eqId270ddac9587bf1ea553914cb69595ab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sz w:val="21"/>
        </w:rPr>
        <w:t>以角速度</w:t>
      </w:r>
      <w:r>
        <w:object>
          <v:shape id="_x0000_i1095" o:spt="75" alt="eqId074c228ffc7b1e306f8410afe7bc4b5c" type="#_x0000_t75" style="height:9.45pt;width:10.55pt;" o:ole="t" filled="f" o:preferrelative="t" stroked="f" coordsize="21600,21600">
            <v:path/>
            <v:fill on="f" focussize="0,0"/>
            <v:stroke on="f" joinstyle="miter"/>
            <v:imagedata r:id="rId135" o:title="eqId074c228ffc7b1e306f8410afe7bc4b5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sz w:val="21"/>
        </w:rPr>
        <w:t>匀速转动中产生的是正弦式交变电流，所以电源的电动势的有效值为</w:t>
      </w:r>
      <w:r>
        <w:object>
          <v:shape id="_x0000_i1096" o:spt="75" alt="eqId9dfa09aa53931fa043b6f81cc7eab330" type="#_x0000_t75" style="height:29pt;width:50.15pt;" o:ole="t" filled="f" o:preferrelative="t" stroked="f" coordsize="21600,21600">
            <v:path/>
            <v:fill on="f" focussize="0,0"/>
            <v:stroke on="f" joinstyle="miter"/>
            <v:imagedata r:id="rId144" o:title="eqId9dfa09aa53931fa043b6f81cc7eab33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</w:p>
    <w:p w14:paraId="1A5EBD1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闭合电路欧姆定律得</w:t>
      </w:r>
      <w:r>
        <w:object>
          <v:shape id="_x0000_i1097" o:spt="75" alt="eqIdb9cc2bcee86f3e9bcdad88e8c768bdfd" type="#_x0000_t75" style="height:27.15pt;width:42.2pt;" o:ole="t" filled="f" o:preferrelative="t" stroked="f" coordsize="21600,21600">
            <v:path/>
            <v:fill on="f" focussize="0,0"/>
            <v:stroke on="f" joinstyle="miter"/>
            <v:imagedata r:id="rId146" o:title="eqIdb9cc2bcee86f3e9bcdad88e8c768bdf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</w:p>
    <w:p w14:paraId="3653FB7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电压表的示数为</w:t>
      </w:r>
      <w:r>
        <w:object>
          <v:shape id="_x0000_i1098" o:spt="75" alt="eqId91c04e14e8f3a19243795ef33bcaccfd" type="#_x0000_t75" style="height:29.6pt;width:86.2pt;" o:ole="t" filled="f" o:preferrelative="t" stroked="f" coordsize="21600,21600">
            <v:path/>
            <v:fill on="f" focussize="0,0"/>
            <v:stroke on="f" joinstyle="miter"/>
            <v:imagedata r:id="rId148" o:title="eqId91c04e14e8f3a19243795ef33bcaccf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rPr>
          <w:sz w:val="21"/>
        </w:rPr>
        <w:t>，AB错误；</w:t>
      </w:r>
    </w:p>
    <w:p w14:paraId="67C611A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通过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的电荷量为</w:t>
      </w:r>
      <w:r>
        <w:object>
          <v:shape id="_x0000_i1099" o:spt="75" alt="eqIdfeee8f3a32ddfc7d43c73b8acd7e332f" type="#_x0000_t75" style="height:29pt;width:123.2pt;" o:ole="t" filled="f" o:preferrelative="t" stroked="f" coordsize="21600,21600">
            <v:path/>
            <v:fill on="f" focussize="0,0"/>
            <v:stroke on="f" joinstyle="miter"/>
            <v:imagedata r:id="rId150" o:title="eqIdfeee8f3a32ddfc7d43c73b8acd7e332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</w:p>
    <w:p w14:paraId="2403DC9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线圈由图示位置转过90°的过程中，</w:t>
      </w:r>
      <w:r>
        <w:object>
          <v:shape id="_x0000_i1100" o:spt="75" alt="eqIddd5e744791cec94ca0148c280131618a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152" o:title="eqIddd5e744791cec94ca0148c280131618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</w:p>
    <w:p w14:paraId="4AE2CA6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  <w:r>
        <w:object>
          <v:shape id="_x0000_i1101" o:spt="75" alt="eqId1680d2ceb7d753efe0ce3e317c3c88a9" type="#_x0000_t75" style="height:24.4pt;width:37.8pt;" o:ole="t" filled="f" o:preferrelative="t" stroked="f" coordsize="21600,21600">
            <v:path/>
            <v:fill on="f" focussize="0,0"/>
            <v:stroke on="f" joinstyle="miter"/>
            <v:imagedata r:id="rId140" o:title="eqId1680d2ceb7d753efe0ce3e317c3c88a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sz w:val="21"/>
        </w:rPr>
        <w:t>，C正确；</w:t>
      </w:r>
    </w:p>
    <w:p w14:paraId="2E01379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线圈经过图示位置时感应电流为零，该位置为中性面，也就是说线圈每经过中性面一次，电流的方向改变一次。D正确。</w:t>
      </w:r>
    </w:p>
    <w:p w14:paraId="7A1C323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D。</w:t>
      </w:r>
    </w:p>
    <w:p w14:paraId="58B000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如图，直角三角形金属框</w:t>
      </w:r>
      <w:r>
        <w:rPr>
          <w:rFonts w:ascii="Times New Roman" w:hAnsi="Times New Roman" w:eastAsia="Times New Roman" w:cs="Times New Roman"/>
          <w:i/>
          <w:sz w:val="21"/>
        </w:rPr>
        <w:t>abc</w:t>
      </w:r>
      <w:r>
        <w:rPr>
          <w:sz w:val="21"/>
        </w:rPr>
        <w:t>放置在匀强磁场中，磁感应强度大小为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方向平行于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边向上。当金属框绕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边以角速度</w:t>
      </w:r>
      <w:r>
        <w:object>
          <v:shape id="_x0000_i1102" o:spt="75" alt="eqId074c228ffc7b1e306f8410afe7bc4b5c" type="#_x0000_t75" style="height:9.45pt;width:10.55pt;" o:ole="t" filled="f" o:preferrelative="t" stroked="f" coordsize="21600,21600">
            <v:path/>
            <v:fill on="f" focussize="0,0"/>
            <v:stroke on="f" joinstyle="miter"/>
            <v:imagedata r:id="rId135" o:title="eqId074c228ffc7b1e306f8410afe7bc4b5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  <w:r>
        <w:rPr>
          <w:sz w:val="21"/>
        </w:rPr>
        <w:t>逆时针转动时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三点的电势分别为</w:t>
      </w:r>
      <w:r>
        <w:object>
          <v:shape id="_x0000_i1103" o:spt="75" alt="eqId539c1a08c2a6c716d12695818c9246f1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156" o:title="eqId539c1a08c2a6c716d12695818c9246f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104" o:spt="75" alt="eqId362997679cf913653b1942977f9ff586" type="#_x0000_t75" style="height:12.95pt;width:12.3pt;" o:ole="t" filled="f" o:preferrelative="t" stroked="f" coordsize="21600,21600">
            <v:path/>
            <v:fill on="f" focussize="0,0"/>
            <v:stroke on="f" joinstyle="miter"/>
            <v:imagedata r:id="rId158" o:title="eqId362997679cf913653b1942977f9ff58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105" o:spt="75" alt="eqIda82fdae19790a62b15459d5c47078853" type="#_x0000_t75" style="height:12.95pt;width:12.3pt;" o:ole="t" filled="f" o:preferrelative="t" stroked="f" coordsize="21600,21600">
            <v:path/>
            <v:fill on="f" focussize="0,0"/>
            <v:stroke on="f" joinstyle="miter"/>
            <v:imagedata r:id="rId160" o:title="eqIda82fdae19790a62b15459d5c4707885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sz w:val="21"/>
        </w:rPr>
        <w:t>。已知</w:t>
      </w:r>
      <w:r>
        <w:rPr>
          <w:rFonts w:ascii="Times New Roman" w:hAnsi="Times New Roman" w:eastAsia="Times New Roman" w:cs="Times New Roman"/>
          <w:i/>
          <w:sz w:val="21"/>
        </w:rPr>
        <w:t>bc</w:t>
      </w:r>
      <w:r>
        <w:rPr>
          <w:sz w:val="21"/>
        </w:rPr>
        <w:t>边的长度为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。下列判断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39B420F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09650" cy="1685925"/>
            <wp:effectExtent l="0" t="0" r="0" b="9525"/>
            <wp:docPr id="100017" name="图片 100017" descr="@@@10333a3f-afad-4f74-916b-cfea929129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10333a3f-afad-4f74-916b-cfea9291296e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1A1775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eastAsia="Times New Roman" w:cs="Times New Roman"/>
          <w:i/>
          <w:sz w:val="21"/>
        </w:rPr>
      </w:pPr>
      <w:r>
        <w:rPr>
          <w:sz w:val="21"/>
        </w:rPr>
        <w:t>A．金属框中无电流</w:t>
      </w:r>
      <w:r>
        <w:rPr>
          <w:sz w:val="21"/>
        </w:rPr>
        <w:tab/>
      </w:r>
      <w:r>
        <w:rPr>
          <w:sz w:val="21"/>
        </w:rPr>
        <w:t>B．金属框中电流方向沿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—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—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—</w:t>
      </w:r>
      <w:r>
        <w:rPr>
          <w:rFonts w:ascii="Times New Roman" w:hAnsi="Times New Roman" w:eastAsia="Times New Roman" w:cs="Times New Roman"/>
          <w:i/>
          <w:sz w:val="21"/>
        </w:rPr>
        <w:t>a</w:t>
      </w:r>
    </w:p>
    <w:p w14:paraId="0ECA4D4F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106" o:spt="75" alt="eqIdf668d808a139cd45a00d891069d85c41" type="#_x0000_t75" style="height:27.25pt;width:58.05pt;" o:ole="t" filled="f" o:preferrelative="t" stroked="f" coordsize="21600,21600">
            <v:path/>
            <v:fill on="f" focussize="0,0"/>
            <v:stroke on="f" joinstyle="miter"/>
            <v:imagedata r:id="rId163" o:title="eqIdf668d808a139cd45a00d891069d85c4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107" o:spt="75" alt="eqId6af2df13c4d45d9319f0e91f731da9ad" type="#_x0000_t75" style="height:26.95pt;width:65.05pt;" o:ole="t" filled="f" o:preferrelative="t" stroked="f" coordsize="21600,21600">
            <v:path/>
            <v:fill on="f" focussize="0,0"/>
            <v:stroke on="f" joinstyle="miter"/>
            <v:imagedata r:id="rId165" o:title="eqId6af2df13c4d45d9319f0e91f731da9a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</w:p>
    <w:p w14:paraId="2916FC4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D</w:t>
      </w:r>
    </w:p>
    <w:p w14:paraId="113C8F7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 w14:paraId="5870ACC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导体棒转动切割磁感线产生的动生电动势</w:t>
      </w:r>
    </w:p>
    <w:p w14:paraId="330F8E7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由于整个线框的磁通量变化量为零，金属框中无电流，A正确，B错误；</w:t>
      </w:r>
    </w:p>
    <w:p w14:paraId="602B0FF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对</w:t>
      </w:r>
      <w:r>
        <w:rPr>
          <w:rFonts w:ascii="Times New Roman" w:hAnsi="Times New Roman" w:eastAsia="Times New Roman" w:cs="Times New Roman"/>
          <w:i/>
          <w:sz w:val="21"/>
        </w:rPr>
        <w:t>bc</w:t>
      </w:r>
      <w:r>
        <w:rPr>
          <w:sz w:val="21"/>
        </w:rPr>
        <w:t>边进行研究，由右手定则可知，感应电流从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流向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，故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电势高，所以</w:t>
      </w:r>
      <w:r>
        <w:object>
          <v:shape id="_x0000_i1108" o:spt="75" alt="eqIdfa44927e0599ea1bc445a5282ca2d7a0" type="#_x0000_t75" style="height:27.45pt;width:107.3pt;" o:ole="t" filled="f" o:preferrelative="t" stroked="f" coordsize="21600,21600">
            <v:path/>
            <v:fill on="f" focussize="0,0"/>
            <v:stroke on="f" joinstyle="miter"/>
            <v:imagedata r:id="rId167" o:title="eqIdfa44927e0599ea1bc445a5282ca2d7a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</w:p>
    <w:p w14:paraId="25D8C7E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错误；</w:t>
      </w:r>
    </w:p>
    <w:p w14:paraId="6877759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同理，对</w:t>
      </w:r>
      <w:r>
        <w:rPr>
          <w:rFonts w:ascii="Times New Roman" w:hAnsi="Times New Roman" w:eastAsia="Times New Roman" w:cs="Times New Roman"/>
          <w:i/>
          <w:sz w:val="21"/>
        </w:rPr>
        <w:t>ac</w:t>
      </w:r>
      <w:r>
        <w:rPr>
          <w:sz w:val="21"/>
        </w:rPr>
        <w:t>边进行研究，由右手定则可知，感应电流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流向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电势高，故有</w:t>
      </w:r>
      <w:r>
        <w:object>
          <v:shape id="_x0000_i1109" o:spt="75" alt="eqId6af2df13c4d45d9319f0e91f731da9ad" type="#_x0000_t75" style="height:26.95pt;width:65.05pt;" o:ole="t" filled="f" o:preferrelative="t" stroked="f" coordsize="21600,21600">
            <v:path/>
            <v:fill on="f" focussize="0,0"/>
            <v:stroke on="f" joinstyle="miter"/>
            <v:imagedata r:id="rId165" o:title="eqId6af2df13c4d45d9319f0e91f731da9a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</w:p>
    <w:p w14:paraId="3E21367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正确。</w:t>
      </w:r>
    </w:p>
    <w:p w14:paraId="2539C97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D。</w:t>
      </w:r>
    </w:p>
    <w:p w14:paraId="2BC38BCA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539D8D17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三、实验题</w:t>
      </w:r>
    </w:p>
    <w:p w14:paraId="2B8F4B3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在“探究变压器原、副线圈电压和匝数的关系”实验中，可拆变压器如图所示。</w:t>
      </w:r>
    </w:p>
    <w:p w14:paraId="7A5C513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81150" cy="1524000"/>
            <wp:effectExtent l="0" t="0" r="0" b="0"/>
            <wp:docPr id="100019" name="图片 100019" descr="@@@7de1cdcd-ca15-431e-80c9-12b64a836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7de1cdcd-ca15-431e-80c9-12b64a836011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F6DCF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本实验要通过改变原、副线圈匝数，探究原、副线圈的电压比与匝数比的关系，实验中需要运用的科学方法是______．</w:t>
      </w:r>
    </w:p>
    <w:p w14:paraId="76CA9CF5">
      <w:pPr>
        <w:shd w:val="clear" w:color="auto" w:fill="auto"/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控制变量法</w:t>
      </w:r>
      <w:r>
        <w:rPr>
          <w:sz w:val="21"/>
        </w:rPr>
        <w:tab/>
      </w:r>
      <w:r>
        <w:rPr>
          <w:sz w:val="21"/>
        </w:rPr>
        <w:t>B．等效替代法</w:t>
      </w:r>
      <w:r>
        <w:rPr>
          <w:sz w:val="21"/>
        </w:rPr>
        <w:tab/>
      </w:r>
      <w:r>
        <w:rPr>
          <w:sz w:val="21"/>
        </w:rPr>
        <w:t>C．整体隔离法</w:t>
      </w:r>
    </w:p>
    <w:p w14:paraId="446545B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下列做法正确的是______；</w:t>
      </w:r>
    </w:p>
    <w:p w14:paraId="41936C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为了人身安全，只能使用低压直流电源，所用电压不要超过12V</w:t>
      </w:r>
    </w:p>
    <w:p w14:paraId="4547E1F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为了多用电表的安全，使用交流电压挡测电压时，先用最大量程挡试测</w:t>
      </w:r>
    </w:p>
    <w:p w14:paraId="54BA44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观察两个线圈的导线，发现粗细不同，导线粗的线圈匝数多</w:t>
      </w:r>
    </w:p>
    <w:p w14:paraId="6C8955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变压器开始正常工作后，铁芯导电，把电能由原线圈输送到副线圈</w:t>
      </w:r>
    </w:p>
    <w:p w14:paraId="1B6EFF5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在实际实验中将电源接在原线圈的“0”和“800”两个接线柱上，用电表测得副线圈的“0”和“400”两个接线柱之间的电压为3.0V，则原线圈的输入电压可能为______。（填选项前字母）</w:t>
      </w:r>
    </w:p>
    <w:p w14:paraId="2BECD22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1.5V</w:t>
      </w:r>
      <w:r>
        <w:rPr>
          <w:sz w:val="21"/>
        </w:rPr>
        <w:tab/>
      </w:r>
      <w:r>
        <w:rPr>
          <w:sz w:val="21"/>
        </w:rPr>
        <w:t>B．3.0V</w:t>
      </w:r>
      <w:r>
        <w:rPr>
          <w:sz w:val="21"/>
        </w:rPr>
        <w:tab/>
      </w:r>
      <w:r>
        <w:rPr>
          <w:sz w:val="21"/>
        </w:rPr>
        <w:t>C．6.0V</w:t>
      </w:r>
      <w:r>
        <w:rPr>
          <w:sz w:val="21"/>
        </w:rPr>
        <w:tab/>
      </w:r>
      <w:r>
        <w:rPr>
          <w:sz w:val="21"/>
        </w:rPr>
        <w:t>D．7.0V</w:t>
      </w:r>
    </w:p>
    <w:p w14:paraId="5B8F25E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A</w:t>
      </w:r>
    </w:p>
    <w:p w14:paraId="3BD751D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B</w:t>
      </w:r>
    </w:p>
    <w:p w14:paraId="59ADB4B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D</w:t>
      </w:r>
    </w:p>
    <w:p w14:paraId="7311214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85</w:t>
      </w:r>
    </w:p>
    <w:p w14:paraId="2DE6359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探究变压器原、副线圈电压与匝数的关系</w:t>
      </w:r>
    </w:p>
    <w:p w14:paraId="787FC7A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实验中运用的科学方法是控制变量法。</w:t>
      </w:r>
    </w:p>
    <w:p w14:paraId="71CAD5C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 w14:paraId="30B5731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A．变压器改变的是交流电压，因此为了人身安全，原线圈两端只能使用低压交流电源，所用交流电压不能超过12V，而用直流电压变压器不能工作，A错误；</w:t>
      </w:r>
    </w:p>
    <w:p w14:paraId="0F20A45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使用多用代表测电压时，先用最高量程挡测试，再选用恰当的挡位进行测量，B正确；</w:t>
      </w:r>
    </w:p>
    <w:p w14:paraId="7532EC0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观察两个线圈的导线，发现粗细不同，由变压器工作原理</w:t>
      </w:r>
      <w:r>
        <w:object>
          <v:shape id="_x0000_i1110" o:spt="75" alt="eqIdac8bb950a0f308bfe821b42ebbdceceb" type="#_x0000_t75" style="height:26.15pt;width:31.65pt;" o:ole="t" filled="f" o:preferrelative="t" stroked="f" coordsize="21600,21600">
            <v:path/>
            <v:fill on="f" focussize="0,0"/>
            <v:stroke on="f" joinstyle="miter"/>
            <v:imagedata r:id="rId171" o:title="eqIdac8bb950a0f308bfe821b42ebbdcece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</w:p>
    <w:p w14:paraId="43BC53A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导线越粗，电流越大，线圈的匝数越少，即导线粗的线圈匝数少，C错误；</w:t>
      </w:r>
    </w:p>
    <w:p w14:paraId="365F195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变压器的工作原理是电磁感应现象，即不计各种损耗，在原线圈上将电能转化成磁场能，在副线圈上将磁场能转化成电能，铁芯起到“传递”磁场能的作用，不是铁芯导电，传输电能，D错误。</w:t>
      </w:r>
    </w:p>
    <w:p w14:paraId="00A13C3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475B5F0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若是理想变压器，则有变压器线圈两端的电压与匝数的关系</w:t>
      </w:r>
      <w:r>
        <w:object>
          <v:shape id="_x0000_i1111" o:spt="75" alt="eqId3fd3d36dde929c3e516b49d2a1537dcb" type="#_x0000_t75" style="height:30.2pt;width:38.7pt;" o:ole="t" filled="f" o:preferrelative="t" stroked="f" coordsize="21600,21600">
            <v:path/>
            <v:fill on="f" focussize="0,0"/>
            <v:stroke on="f" joinstyle="miter"/>
            <v:imagedata r:id="rId173" o:title="eqId3fd3d36dde929c3e516b49d2a1537dc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</w:p>
    <w:p w14:paraId="548E67A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变压器的原线圈接“0”和“800”两个接线柱，副线圈接“0”和“400”两个接线柱，可知原副线圈的匝数比为</w:t>
      </w:r>
      <w:r>
        <w:object>
          <v:shape id="_x0000_i1112" o:spt="75" alt="eqId9dec9d37d9c485cafa8303e44ca68afd" type="#_x0000_t75" style="height:15.8pt;width:51.9pt;" o:ole="t" filled="f" o:preferrelative="t" stroked="f" coordsize="21600,21600">
            <v:path/>
            <v:fill on="f" focussize="0,0"/>
            <v:stroke on="f" joinstyle="miter"/>
            <v:imagedata r:id="rId175" o:title="eqId9dec9d37d9c485cafa8303e44ca68af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sz w:val="21"/>
        </w:rPr>
        <w:t>，副线圈的电压为3V，则原线圈的电压为</w:t>
      </w:r>
      <w:r>
        <w:object>
          <v:shape id="_x0000_i1113" o:spt="75" alt="eqId45f78d3e5f0df170f03c0d1dc6220d36" type="#_x0000_t75" style="height:15.8pt;width:37.8pt;" o:ole="t" filled="f" o:preferrelative="t" stroked="f" coordsize="21600,21600">
            <v:path/>
            <v:fill on="f" focussize="0,0"/>
            <v:stroke on="f" joinstyle="miter"/>
            <v:imagedata r:id="rId177" o:title="eqId45f78d3e5f0df170f03c0d1dc6220d3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</w:p>
    <w:p w14:paraId="00B6523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考虑到不是理想变压器，有漏磁等现象，则原线圈所接的电源电压大于6V，可能为7V。</w:t>
      </w:r>
    </w:p>
    <w:p w14:paraId="1131212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3B81F6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某同学在实验室用油膜法测油酸分子直径。</w:t>
      </w:r>
    </w:p>
    <w:p w14:paraId="63E0C8F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81175" cy="1914525"/>
            <wp:effectExtent l="0" t="0" r="9525" b="9525"/>
            <wp:docPr id="100021" name="图片 100021" descr="@@@80c9b6db-0fe8-47a1-b0c2-6ac60bc6e7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80c9b6db-0fe8-47a1-b0c2-6ac60bc6e72b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5DC5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该实验的科学依据是______。</w:t>
      </w:r>
    </w:p>
    <w:p w14:paraId="4B040DB6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将油酸分子看成球形</w:t>
      </w:r>
    </w:p>
    <w:p w14:paraId="10AAEF3E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将油膜看成单分子层油膜</w:t>
      </w:r>
    </w:p>
    <w:p w14:paraId="032AEB8D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不考虑各个油酸分子间的间隙</w:t>
      </w:r>
    </w:p>
    <w:p w14:paraId="7A6C668D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油酸分子间的间隙认为和油酸分子直径一样</w:t>
      </w:r>
    </w:p>
    <w:p w14:paraId="5BD19CE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实验主要步骤如下（计算结果均保留一位有效数字）</w:t>
      </w:r>
    </w:p>
    <w:p w14:paraId="5B6CB46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向体积</w:t>
      </w:r>
      <w:r>
        <w:object>
          <v:shape id="_x0000_i1114" o:spt="75" alt="eqId1bc6f20171c24074bf01c42f6d4478c6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80" o:title="eqId1bc6f20171c24074bf01c42f6d4478c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sz w:val="21"/>
        </w:rPr>
        <w:t>的油酸中加酒精，直至总量达到</w:t>
      </w:r>
      <w:r>
        <w:object>
          <v:shape id="_x0000_i1115" o:spt="75" alt="eqIda32d5756237d133bc35b0b81ac3f3842" type="#_x0000_t75" style="height:16.95pt;width:54.55pt;" o:ole="t" filled="f" o:preferrelative="t" stroked="f" coordsize="21600,21600">
            <v:path/>
            <v:fill on="f" focussize="0,0"/>
            <v:stroke on="f" joinstyle="miter"/>
            <v:imagedata r:id="rId182" o:title="eqIda32d5756237d133bc35b0b81ac3f384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sz w:val="21"/>
        </w:rPr>
        <w:t>；</w:t>
      </w:r>
    </w:p>
    <w:p w14:paraId="5ACEE0D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用注射器吸取①中油酸酒精溶液，把它一滴一滴地滴入小量筒中，当滴入</w:t>
      </w:r>
      <w:r>
        <w:object>
          <v:shape id="_x0000_i1116" o:spt="75" alt="eqId2f99a465ae999c9bb28dda74ddf14d5b" type="#_x0000_t75" style="height:12.3pt;width:29.85pt;" o:ole="t" filled="f" o:preferrelative="t" stroked="f" coordsize="21600,21600">
            <v:path/>
            <v:fill on="f" focussize="0,0"/>
            <v:stroke on="f" joinstyle="miter"/>
            <v:imagedata r:id="rId184" o:title="eqId2f99a465ae999c9bb28dda74ddf14d5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sz w:val="21"/>
        </w:rPr>
        <w:t>滴时，测得其体积恰好是</w:t>
      </w:r>
      <w:r>
        <w:object>
          <v:shape id="_x0000_i1117" o:spt="75" alt="eqIdedcdbbc08c08603692f1d7e11f83a888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186" o:title="eqIdedcdbbc08c08603692f1d7e11f83a88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sz w:val="21"/>
        </w:rPr>
        <w:t>；一滴油酸酒精溶液中含有油酸的体积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object>
          <v:shape id="_x0000_i1118" o:spt="75" alt="eqId4eab9bcb68861b73f12a65eb9e94700d" type="#_x0000_t75" style="height:13.25pt;width:14.95pt;" o:ole="t" filled="f" o:preferrelative="t" stroked="f" coordsize="21600,21600">
            <v:path/>
            <v:fill on="f" focussize="0,0"/>
            <v:stroke on="f" joinstyle="miter"/>
            <v:imagedata r:id="rId188" o:title="eqId4eab9bcb68861b73f12a65eb9e94700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sz w:val="21"/>
        </w:rPr>
        <w:t>；</w:t>
      </w:r>
    </w:p>
    <w:p w14:paraId="7A25FDE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先往浅盘里倒入2cm深的水，然后将爽身粉均匀地撒在水面上；</w:t>
      </w:r>
    </w:p>
    <w:p w14:paraId="167964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④用注射器往水面上滴一滴油酸酒精溶液，待油酸薄膜形状稳定后，将事先准备好的玻璃板放在浅盘上，并在玻璃板上描下油酸膜的形状；</w:t>
      </w:r>
    </w:p>
    <w:p w14:paraId="3EED95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⑤将画有油酸膜轮廓的玻璃板放在坐标纸上，如图所示，数出轮廓范围内小方格的个数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，小方格的边长为</w:t>
      </w:r>
      <w:r>
        <w:object>
          <v:shape id="_x0000_i1119" o:spt="75" alt="eqIdbd890c980f827b6df3dd4b64067ea558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190" o:title="eqIdbd890c980f827b6df3dd4b64067ea55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rPr>
          <w:sz w:val="21"/>
        </w:rPr>
        <w:t>。</w:t>
      </w:r>
    </w:p>
    <w:p w14:paraId="52EF97A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由图可知油膜面积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object>
          <v:shape id="_x0000_i1120" o:spt="75" alt="eqIdba007666deb89951641bd1e24bc174a2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92" o:title="eqIdba007666deb89951641bd1e24bc174a2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sz w:val="21"/>
        </w:rPr>
        <w:t>；计算出油酸分子直径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m。（以上结果均保留一位有效数字）</w:t>
      </w:r>
    </w:p>
    <w:p w14:paraId="253A2B0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若滴入75滴油酸酒精溶液的体积不足1mL，则最终的测量结果将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填“偏大”“偏小”或“无影响”）。</w:t>
      </w:r>
    </w:p>
    <w:p w14:paraId="46A799D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ABC</w:t>
      </w:r>
    </w:p>
    <w:p w14:paraId="5E62819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8×10</w:t>
      </w:r>
      <w:r>
        <w:rPr>
          <w:sz w:val="21"/>
          <w:vertAlign w:val="superscript"/>
        </w:rPr>
        <w:t>－12</w:t>
      </w:r>
    </w:p>
    <w:p w14:paraId="52AC458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     1×10</w:t>
      </w:r>
      <w:r>
        <w:rPr>
          <w:sz w:val="21"/>
          <w:vertAlign w:val="superscript"/>
        </w:rPr>
        <w:t>－2</w:t>
      </w:r>
      <w:r>
        <w:rPr>
          <w:sz w:val="21"/>
        </w:rPr>
        <w:t xml:space="preserve">     8×10</w:t>
      </w:r>
      <w:r>
        <w:rPr>
          <w:sz w:val="21"/>
          <w:vertAlign w:val="superscript"/>
        </w:rPr>
        <w:t>－10</w:t>
      </w:r>
    </w:p>
    <w:p w14:paraId="72F4897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偏大</w:t>
      </w:r>
    </w:p>
    <w:p w14:paraId="4F73509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 w14:paraId="076D545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油膜法测分子直径的实验步骤和数据处理</w:t>
      </w:r>
    </w:p>
    <w:p w14:paraId="1E74781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A．将油酸分子看成球形，测出油酸的体积</w:t>
      </w:r>
      <w:r>
        <w:object>
          <v:shape id="_x0000_i1121" o:spt="75" alt="eqIdbe54e84508decfcce6d2fcbe6c8c1a92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94" o:title="eqIdbe54e84508decfcce6d2fcbe6c8c1a92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sz w:val="21"/>
        </w:rPr>
        <w:t>和形成单分子油膜的面积</w:t>
      </w:r>
      <w:r>
        <w:object>
          <v:shape id="_x0000_i1122" o:spt="75" alt="eqIdcf231f8f86fb922df4ca0c87f044cec3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50" o:title="eqIdcf231f8f86fb922df4ca0c87f044cec3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sz w:val="21"/>
        </w:rPr>
        <w:t>，单分子油膜的厚度</w:t>
      </w:r>
      <w:r>
        <w:object>
          <v:shape id="_x0000_i1123" o:spt="75" alt="eqId97c921f6edc4a1c3683c38ef2c44b996" type="#_x0000_t75" style="height:27.05pt;width:29pt;" o:ole="t" filled="f" o:preferrelative="t" stroked="f" coordsize="21600,21600">
            <v:path/>
            <v:fill on="f" focussize="0,0"/>
            <v:stroke on="f" joinstyle="miter"/>
            <v:imagedata r:id="rId197" o:title="eqId97c921f6edc4a1c3683c38ef2c44b99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</w:p>
    <w:p w14:paraId="23570DD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以认为厚度等于分子的直径，A正确；</w:t>
      </w:r>
    </w:p>
    <w:p w14:paraId="43809F8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将油膜看成单分子油膜，油膜是呈单分子分布的，单分子油膜的厚度等于分子的直径，B正确；</w:t>
      </w:r>
    </w:p>
    <w:p w14:paraId="4A4B9C0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．不考虑各个油酸分子间的间隙，认为这些油酸分子是一个一个紧挨在一起的，分子之间没有间隙，C正确，D错误；</w:t>
      </w:r>
    </w:p>
    <w:p w14:paraId="2EE646B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BC。</w:t>
      </w:r>
    </w:p>
    <w:p w14:paraId="43019C0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一滴油酸酒精溶液中含有油酸的体积为</w:t>
      </w:r>
      <w:r>
        <w:object>
          <v:shape id="_x0000_i1124" o:spt="75" alt="eqId35147f364873cb73f7e4c99429313a53" type="#_x0000_t75" style="height:27pt;width:178.6pt;" o:ole="t" filled="f" o:preferrelative="t" stroked="f" coordsize="21600,21600">
            <v:path/>
            <v:fill on="f" focussize="0,0"/>
            <v:stroke on="f" joinstyle="miter"/>
            <v:imagedata r:id="rId199" o:title="eqId35147f364873cb73f7e4c99429313a5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</w:p>
    <w:p w14:paraId="115226A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[1]由图可知油膜面积为</w:t>
      </w:r>
      <w:r>
        <w:object>
          <v:shape id="_x0000_i1125" o:spt="75" alt="eqIdb0b4e9ce0fec9d11eab77c40d2520c55" type="#_x0000_t75" style="height:14.2pt;width:148.7pt;" o:ole="t" filled="f" o:preferrelative="t" stroked="f" coordsize="21600,21600">
            <v:path/>
            <v:fill on="f" focussize="0,0"/>
            <v:stroke on="f" joinstyle="miter"/>
            <v:imagedata r:id="rId201" o:title="eqIdb0b4e9ce0fec9d11eab77c40d2520c55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</w:p>
    <w:p w14:paraId="2C5310B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油酸分子的直径为</w:t>
      </w:r>
      <w:r>
        <w:object>
          <v:shape id="_x0000_i1126" o:spt="75" alt="eqId5ff7afe89c3fe4f0f3e45205ffec4770" type="#_x0000_t75" style="height:29.05pt;width:136.4pt;" o:ole="t" filled="f" o:preferrelative="t" stroked="f" coordsize="21600,21600">
            <v:path/>
            <v:fill on="f" focussize="0,0"/>
            <v:stroke on="f" joinstyle="miter"/>
            <v:imagedata r:id="rId203" o:title="eqId5ff7afe89c3fe4f0f3e45205ffec4770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</w:p>
    <w:p w14:paraId="27D8E99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若滴入75滴油酸酒精溶液的体积不足1 mL，则代入计算的纯油酸的体积偏大，可知测量结果偏大。</w:t>
      </w:r>
    </w:p>
    <w:p w14:paraId="3D4D6A4F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15FD380A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四、解答题</w:t>
      </w:r>
    </w:p>
    <w:p w14:paraId="7F47CBA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质量为m、电荷量为q的带负电粒子自静止开始释放，经M、N板间的电场加速后，从A点垂直于磁场边界射入宽度为d的匀强磁场中，该粒子离开磁场时的位置P偏离入射方向的距离为L，如图所示．已知M、N两板间的电压为U，粒子的重力不计．求：匀强磁场的磁感应强度B．</w:t>
      </w:r>
    </w:p>
    <w:p w14:paraId="2B565ED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52675" cy="1323975"/>
            <wp:effectExtent l="0" t="0" r="9525" b="9525"/>
            <wp:docPr id="100023" name="图片 100023" descr="@@@3e74b8b2-cad9-45f8-bfc5-a8cf486f48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3e74b8b2-cad9-45f8-bfc5-a8cf486f48e4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415E3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id="_x0000_i1127" o:spt="75" alt="eqId1854cac880b2e4b677085cd014ba7252" type="#_x0000_t75" style="height:32.4pt;width:85.3pt;" o:ole="t" filled="f" o:preferrelative="t" stroked="f" coordsize="21600,21600">
            <v:path/>
            <v:fill on="f" focussize="0,0"/>
            <v:stroke on="f" joinstyle="miter"/>
            <v:imagedata r:id="rId206" o:title="eqId1854cac880b2e4b677085cd014ba7252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</w:p>
    <w:p w14:paraId="126C297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 w14:paraId="75ABDDD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带电粒子在直边界磁场中运动、粒子由电场进入磁场</w:t>
      </w:r>
    </w:p>
    <w:p w14:paraId="02ACBFD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作粒子经电场和磁场中的轨迹图，如图所示．设粒子在M、N两板间经电场加速后获得的速度为v，由动能定理得：</w:t>
      </w:r>
    </w:p>
    <w:p w14:paraId="14A542F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qU=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5250" cy="333375"/>
            <wp:effectExtent l="0" t="0" r="0" b="9525"/>
            <wp:docPr id="100025" name="图片 100025" descr="@@@5551899edc5243b7b19799bacb406df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5551899edc5243b7b19799bacb406dfa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mv</w:t>
      </w:r>
      <w:r>
        <w:rPr>
          <w:sz w:val="21"/>
          <w:vertAlign w:val="superscript"/>
        </w:rPr>
        <w:t>2</w:t>
      </w:r>
      <w:r>
        <w:rPr>
          <w:sz w:val="21"/>
        </w:rPr>
        <w:t>…①</w:t>
      </w:r>
    </w:p>
    <w:p w14:paraId="1EA60E0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离子进入磁场后做匀速圆周运动，设其半径为r，则：</w:t>
      </w:r>
    </w:p>
    <w:p w14:paraId="450E59D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qvB=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6225" cy="390525"/>
            <wp:effectExtent l="0" t="0" r="9525" b="9525"/>
            <wp:docPr id="100027" name="图片 100027" descr="@@@f81604beb99c4dd7b6938946609d2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f81604beb99c4dd7b6938946609d2389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…②</w:t>
      </w:r>
    </w:p>
    <w:p w14:paraId="1587CA5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几何关系得：</w:t>
      </w:r>
    </w:p>
    <w:p w14:paraId="1A1709C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r</w:t>
      </w:r>
      <w:r>
        <w:rPr>
          <w:sz w:val="21"/>
          <w:vertAlign w:val="superscript"/>
        </w:rPr>
        <w:t>2</w:t>
      </w:r>
      <w:r>
        <w:rPr>
          <w:sz w:val="21"/>
        </w:rPr>
        <w:t>=（r﹣L）</w:t>
      </w:r>
      <w:r>
        <w:rPr>
          <w:sz w:val="21"/>
          <w:vertAlign w:val="superscript"/>
        </w:rPr>
        <w:t>2</w:t>
      </w:r>
      <w:r>
        <w:rPr>
          <w:sz w:val="21"/>
        </w:rPr>
        <w:t>+d</w:t>
      </w:r>
      <w:r>
        <w:rPr>
          <w:sz w:val="21"/>
          <w:vertAlign w:val="superscript"/>
        </w:rPr>
        <w:t>2</w:t>
      </w:r>
      <w:r>
        <w:rPr>
          <w:sz w:val="21"/>
        </w:rPr>
        <w:t>…③</w:t>
      </w:r>
    </w:p>
    <w:p w14:paraId="0200EEE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①②③求解得：磁感应强度：B=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90575" cy="390525"/>
            <wp:effectExtent l="0" t="0" r="9525" b="9525"/>
            <wp:docPr id="100029" name="图片 100029" descr="@@@188985e68c8849dc9c716e50b755b1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188985e68c8849dc9c716e50b755b12b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2DC60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86000" cy="1619250"/>
            <wp:effectExtent l="0" t="0" r="0" b="0"/>
            <wp:docPr id="100031" name="图片 100031" descr="@@@44a6ecf3-c586-470a-9b3f-8446ed80a3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44a6ecf3-c586-470a-9b3f-8446ed80a3f8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BAE65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如图，一上端开口、下端封闭的细长玻璃管竖直放置。玻璃管的下部封有长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=25.0cm的空气柱，中间有一段长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=25.0cm的水银柱，上部空气柱的长度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3</w:t>
      </w:r>
      <w:r>
        <w:rPr>
          <w:sz w:val="21"/>
        </w:rPr>
        <w:t>=50.0cm。已知大气压强</w:t>
      </w:r>
      <w:r>
        <w:object>
          <v:shape id="_x0000_i1128" o:spt="75" alt="eqId945d5dedf7750221391d4bdfae1bb2bc" type="#_x0000_t75" style="height:15.75pt;width:68.6pt;" o:ole="t" filled="f" o:preferrelative="t" stroked="f" coordsize="21600,21600">
            <v:path/>
            <v:fill on="f" focussize="0,0"/>
            <v:stroke on="f" joinstyle="miter"/>
            <v:imagedata r:id="rId212" o:title="eqId945d5dedf7750221391d4bdfae1bb2b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sz w:val="21"/>
        </w:rPr>
        <w:t>。现将一活塞（图中未画出）从玻璃管开口处缓慢往下推，使管下部空气柱长度变为</w:t>
      </w:r>
      <w:r>
        <w:object>
          <v:shape id="_x0000_i1129" o:spt="75" alt="eqId0e73a3435f01bb430dfb2d143d8de677" type="#_x0000_t75" style="height:16.8pt;width:51pt;" o:ole="t" filled="f" o:preferrelative="t" stroked="f" coordsize="21600,21600">
            <v:path/>
            <v:fill on="f" focussize="0,0"/>
            <v:stroke on="f" joinstyle="miter"/>
            <v:imagedata r:id="rId214" o:title="eqId0e73a3435f01bb430dfb2d143d8de67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sz w:val="21"/>
        </w:rPr>
        <w:t>。假设活塞下推过程中没有漏气，不计活塞的厚度。求活塞下推的距离。</w:t>
      </w:r>
    </w:p>
    <w:p w14:paraId="4E34D6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28625" cy="1771650"/>
            <wp:effectExtent l="0" t="0" r="9525" b="0"/>
            <wp:docPr id="100033" name="图片 100033" descr="@@@bba7f80d-6dbc-495d-8404-754067f0d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bba7f80d-6dbc-495d-8404-754067f0d952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CEAE7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id="_x0000_i1130" o:spt="75" alt="eqIdc6c3587a69537676f19d809e6d315a8d" type="#_x0000_t75" style="height:12.3pt;width:33.4pt;" o:ole="t" filled="f" o:preferrelative="t" stroked="f" coordsize="21600,21600">
            <v:path/>
            <v:fill on="f" focussize="0,0"/>
            <v:stroke on="f" joinstyle="miter"/>
            <v:imagedata r:id="rId217" o:title="eqIdc6c3587a69537676f19d809e6d315a8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</w:p>
    <w:p w14:paraId="6DCA040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 w14:paraId="0367D1F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应用波意耳定律解决实际问题</w:t>
      </w:r>
    </w:p>
    <w:p w14:paraId="6DACA24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以cmHg为压强单位，在活塞下推前，玻璃管下部空气柱压强为</w:t>
      </w:r>
    </w:p>
    <w:p w14:paraId="2261B0A9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131" o:spt="75" alt="eqId2f6fecafe303410793a7a051732feecb" type="#_x0000_t75" style="height:15.8pt;width:85.3pt;" o:ole="t" filled="f" o:preferrelative="t" stroked="f" coordsize="21600,21600">
            <v:path/>
            <v:fill on="f" focussize="0,0"/>
            <v:stroke on="f" joinstyle="miter"/>
            <v:imagedata r:id="rId219" o:title="eqId2f6fecafe303410793a7a051732feec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</w:p>
    <w:p w14:paraId="1822BD7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活塞下推后，下部空气柱的压强为</w:t>
      </w:r>
      <w:r>
        <w:object>
          <v:shape id="_x0000_i1132" o:spt="75" alt="eqId55406097952ab6c47d526027cbe3e8b2" type="#_x0000_t75" style="height:16.2pt;width:12.3pt;" o:ole="t" filled="f" o:preferrelative="t" stroked="f" coordsize="21600,21600">
            <v:path/>
            <v:fill on="f" focussize="0,0"/>
            <v:stroke on="f" joinstyle="miter"/>
            <v:imagedata r:id="rId221" o:title="eqId55406097952ab6c47d526027cbe3e8b2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rPr>
          <w:sz w:val="21"/>
        </w:rPr>
        <w:t>，由玻意耳定律得</w:t>
      </w:r>
    </w:p>
    <w:p w14:paraId="5482992A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133" o:spt="75" alt="eqId591e5a7e794db6aef53ee7856ff4d70a" type="#_x0000_t75" style="height:16.85pt;width:42.2pt;" o:ole="t" filled="f" o:preferrelative="t" stroked="f" coordsize="21600,21600">
            <v:path/>
            <v:fill on="f" focussize="0,0"/>
            <v:stroke on="f" joinstyle="miter"/>
            <v:imagedata r:id="rId223" o:title="eqId591e5a7e794db6aef53ee7856ff4d70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</w:p>
    <w:p w14:paraId="7AE9252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活塞下推距离为</w:t>
      </w:r>
      <w:r>
        <w:object>
          <v:shape id="_x0000_i1134" o:spt="75" alt="eqIdbf5597d1d400cf012ddd032d0ef93bf4" type="#_x0000_t75" style="height:12.55pt;width:13.2pt;" o:ole="t" filled="f" o:preferrelative="t" stroked="f" coordsize="21600,21600">
            <v:path/>
            <v:fill on="f" focussize="0,0"/>
            <v:stroke on="f" joinstyle="miter"/>
            <v:imagedata r:id="rId225" o:title="eqIdbf5597d1d400cf012ddd032d0ef93bf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sz w:val="21"/>
        </w:rPr>
        <w:t>，则此时玻璃管上部空气柱长度</w:t>
      </w:r>
    </w:p>
    <w:p w14:paraId="6350B63C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135" o:spt="75" alt="eqIdb4e71cef7c34fbef7f3f30e00a38b1af" type="#_x0000_t75" style="height:16.55pt;width:83.6pt;" o:ole="t" filled="f" o:preferrelative="t" stroked="f" coordsize="21600,21600">
            <v:path/>
            <v:fill on="f" focussize="0,0"/>
            <v:stroke on="f" joinstyle="miter"/>
            <v:imagedata r:id="rId227" o:title="eqIdb4e71cef7c34fbef7f3f30e00a38b1a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</w:p>
    <w:p w14:paraId="1020C63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此时玻璃管上部空气柱压强为</w:t>
      </w:r>
      <w:r>
        <w:object>
          <v:shape id="_x0000_i1136" o:spt="75" alt="eqIda1dc48bd5a4fe5b4bac3e3d30a979e18" type="#_x0000_t75" style="height:16.7pt;width:12.3pt;" o:ole="t" filled="f" o:preferrelative="t" stroked="f" coordsize="21600,21600">
            <v:path/>
            <v:fill on="f" focussize="0,0"/>
            <v:stroke on="f" joinstyle="miter"/>
            <v:imagedata r:id="rId229" o:title="eqIda1dc48bd5a4fe5b4bac3e3d30a979e18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</w:p>
    <w:p w14:paraId="1DF928DF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137" o:spt="75" alt="eqIdcdc9cfc01b96c734ee1026455f70569c" type="#_x0000_t75" style="height:16.95pt;width:49.25pt;" o:ole="t" filled="f" o:preferrelative="t" stroked="f" coordsize="21600,21600">
            <v:path/>
            <v:fill on="f" focussize="0,0"/>
            <v:stroke on="f" joinstyle="miter"/>
            <v:imagedata r:id="rId231" o:title="eqIdcdc9cfc01b96c734ee1026455f70569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</w:p>
    <w:p w14:paraId="1C21797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玻意耳定律得</w:t>
      </w:r>
    </w:p>
    <w:p w14:paraId="3FFFD0AA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138" o:spt="75" alt="eqIdde99e38f837912354c2600bca18155e2" type="#_x0000_t75" style="height:16.8pt;width:45.7pt;" o:ole="t" filled="f" o:preferrelative="t" stroked="f" coordsize="21600,21600">
            <v:path/>
            <v:fill on="f" focussize="0,0"/>
            <v:stroke on="f" joinstyle="miter"/>
            <v:imagedata r:id="rId233" o:title="eqIdde99e38f837912354c2600bca18155e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</w:p>
    <w:p w14:paraId="7C5E80A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以上各式得</w:t>
      </w:r>
    </w:p>
    <w:p w14:paraId="2A8550E1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139" o:spt="75" alt="eqIdb0277402d632f43a11f9857183538983" type="#_x0000_t75" style="height:12.05pt;width:53.6pt;" o:ole="t" filled="f" o:preferrelative="t" stroked="f" coordsize="21600,21600">
            <v:path/>
            <v:fill on="f" focussize="0,0"/>
            <v:stroke on="f" joinstyle="miter"/>
            <v:imagedata r:id="rId235" o:title="eqIdb0277402d632f43a11f985718353898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</w:p>
    <w:p w14:paraId="7397038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活塞下推的距离17.5cm。</w:t>
      </w:r>
    </w:p>
    <w:p w14:paraId="7D7EC6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如图所示，</w:t>
      </w:r>
      <w:r>
        <w:rPr>
          <w:rFonts w:ascii="Times New Roman" w:hAnsi="Times New Roman" w:eastAsia="Times New Roman" w:cs="Times New Roman"/>
          <w:i/>
          <w:sz w:val="21"/>
        </w:rPr>
        <w:t>MN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PQ</w:t>
      </w:r>
      <w:r>
        <w:rPr>
          <w:sz w:val="21"/>
        </w:rPr>
        <w:t>两条平行的光滑金属轨道与水平面成</w:t>
      </w:r>
      <w:r>
        <w:object>
          <v:shape id="_x0000_i1140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237" o:title="eqIdc24095e409b025db711f14be783a406c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sz w:val="21"/>
        </w:rPr>
        <w:t>角固定，轨距为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。空间存在匀强磁场，磁场方向垂直于轨道平面向上，磁感应强度为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。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间所接电阻阻值为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。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的金属杆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水平放置在轨道上，其有效电阻为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。现从静止释放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，当它沿轨道下滑距离</w:t>
      </w:r>
      <w:r>
        <w:rPr>
          <w:rFonts w:ascii="Times New Roman" w:hAnsi="Times New Roman" w:eastAsia="Times New Roman" w:cs="Times New Roman"/>
          <w:i/>
          <w:sz w:val="21"/>
        </w:rPr>
        <w:t>s</w:t>
      </w:r>
      <w:r>
        <w:rPr>
          <w:sz w:val="21"/>
        </w:rPr>
        <w:t>时，达到最大速度。若轨道足够长且电阻不计，重力加速度为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。求：</w:t>
      </w:r>
    </w:p>
    <w:p w14:paraId="629A186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52650" cy="1257300"/>
            <wp:effectExtent l="0" t="0" r="0" b="0"/>
            <wp:docPr id="100035" name="图片 100035" descr="@@@ce6544bc-34ea-4ba6-94bb-cd1601c9ba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ce6544bc-34ea-4ba6-94bb-cd1601c9ba00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C158E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金属杆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运动的最大速度；</w:t>
      </w:r>
    </w:p>
    <w:p w14:paraId="47676C3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金属杆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运动的加速度为</w:t>
      </w:r>
      <w:r>
        <w:object>
          <v:shape id="_x0000_i1141" o:spt="75" alt="eqIdb8d0844ad56bc4c3ae118bc2ec2521c4" type="#_x0000_t75" style="height:26.95pt;width:39.55pt;" o:ole="t" filled="f" o:preferrelative="t" stroked="f" coordsize="21600,21600">
            <v:path/>
            <v:fill on="f" focussize="0,0"/>
            <v:stroke on="f" joinstyle="miter"/>
            <v:imagedata r:id="rId240" o:title="eqIdb8d0844ad56bc4c3ae118bc2ec2521c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sz w:val="21"/>
        </w:rPr>
        <w:t>时，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上的电功率；</w:t>
      </w:r>
    </w:p>
    <w:p w14:paraId="40CEAE9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金属杆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从静止到具有最大速度的过程中，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上产生的焦耳热。</w:t>
      </w:r>
    </w:p>
    <w:p w14:paraId="592434C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</w:t>
      </w:r>
      <w:r>
        <w:object>
          <v:shape id="_x0000_i1142" o:spt="75" alt="eqIdcdc2001f20958fc782301d7e08078257" type="#_x0000_t75" style="height:27.35pt;width:68.6pt;" o:ole="t" filled="f" o:preferrelative="t" stroked="f" coordsize="21600,21600">
            <v:path/>
            <v:fill on="f" focussize="0,0"/>
            <v:stroke on="f" joinstyle="miter"/>
            <v:imagedata r:id="rId242" o:title="eqIdcdc2001f20958fc782301d7e0807825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</w:p>
    <w:p w14:paraId="35DD82E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143" o:spt="75" alt="eqIdd24c80e50babe56274cdf2536dfa4101" type="#_x0000_t75" style="height:28.9pt;width:58.9pt;" o:ole="t" filled="f" o:preferrelative="t" stroked="f" coordsize="21600,21600">
            <v:path/>
            <v:fill on="f" focussize="0,0"/>
            <v:stroke on="f" joinstyle="miter"/>
            <v:imagedata r:id="rId244" o:title="eqIdd24c80e50babe56274cdf2536dfa410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</w:p>
    <w:p w14:paraId="605555F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144" o:spt="75" alt="eqId9b38788a6a94acacffb122ff26541c56" type="#_x0000_t75" style="height:29.05pt;width:144.3pt;" o:ole="t" filled="f" o:preferrelative="t" stroked="f" coordsize="21600,21600">
            <v:path/>
            <v:fill on="f" focussize="0,0"/>
            <v:stroke on="f" joinstyle="miter"/>
            <v:imagedata r:id="rId246" o:title="eqId9b38788a6a94acacffb122ff26541c56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</w:p>
    <w:p w14:paraId="63924B1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难度】0.65</w:t>
      </w:r>
    </w:p>
    <w:p w14:paraId="4E1F1C3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知识点】斜轨道上的导体棒受力分析、计算导轨切割磁感线电路中产生的热量</w:t>
      </w:r>
    </w:p>
    <w:p w14:paraId="13DAA66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当金属杆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达到最大速度时 ，金属杆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匀速运动，则有</w:t>
      </w:r>
      <w:r>
        <w:object>
          <v:shape id="_x0000_i1145" o:spt="75" alt="eqIdd312c563f208143213a37ca6140ee2cd" type="#_x0000_t75" style="height:13.6pt;width:65.05pt;" o:ole="t" filled="f" o:preferrelative="t" stroked="f" coordsize="21600,21600">
            <v:path/>
            <v:fill on="f" focussize="0,0"/>
            <v:stroke on="f" joinstyle="miter"/>
            <v:imagedata r:id="rId248" o:title="eqIdd312c563f208143213a37ca6140ee2c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</w:p>
    <w:p w14:paraId="7F6AAA6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感应电动势为</w:t>
      </w:r>
      <w:r>
        <w:object>
          <v:shape id="_x0000_i1146" o:spt="75" alt="eqIdc8fd99836b5f35000598e51ac4a4bea8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250" o:title="eqIdc8fd99836b5f35000598e51ac4a4bea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</w:p>
    <w:p w14:paraId="2564E51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欧姆定律可得感应电流</w:t>
      </w:r>
      <w:r>
        <w:object>
          <v:shape id="_x0000_i1147" o:spt="75" alt="eqId854b18b989d374f4fe9b3273bb7c1bf4" type="#_x0000_t75" style="height:24.6pt;width:68.6pt;" o:ole="t" filled="f" o:preferrelative="t" stroked="f" coordsize="21600,21600">
            <v:path/>
            <v:fill on="f" focussize="0,0"/>
            <v:stroke on="f" joinstyle="miter"/>
            <v:imagedata r:id="rId252" o:title="eqId854b18b989d374f4fe9b3273bb7c1bf4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</w:p>
    <w:p w14:paraId="2B115DE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  <w:r>
        <w:object>
          <v:shape id="_x0000_i1148" o:spt="75" alt="eqIddd111783d1de0286f5a6ad09eff503f1" type="#_x0000_t75" style="height:24.35pt;width:79.2pt;" o:ole="t" filled="f" o:preferrelative="t" stroked="f" coordsize="21600,21600">
            <v:path/>
            <v:fill on="f" focussize="0,0"/>
            <v:stroke on="f" joinstyle="miter"/>
            <v:imagedata r:id="rId254" o:title="eqIddd111783d1de0286f5a6ad09eff503f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</w:p>
    <w:p w14:paraId="0F219DE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金属杆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运动的加速度为</w:t>
      </w:r>
      <w:r>
        <w:object>
          <v:shape id="_x0000_i1149" o:spt="75" alt="eqId62db832c66da94f756334ccaab35f2b8" type="#_x0000_t75" style="height:26.8pt;width:55.4pt;" o:ole="t" filled="f" o:preferrelative="t" stroked="f" coordsize="21600,21600">
            <v:path/>
            <v:fill on="f" focussize="0,0"/>
            <v:stroke on="f" joinstyle="miter"/>
            <v:imagedata r:id="rId256" o:title="eqId62db832c66da94f756334ccaab35f2b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5">
            <o:LockedField>false</o:LockedField>
          </o:OLEObject>
        </w:object>
      </w:r>
      <w:r>
        <w:rPr>
          <w:sz w:val="21"/>
        </w:rPr>
        <w:t>时，根据牛顿第二定律可得</w:t>
      </w:r>
      <w:r>
        <w:object>
          <v:shape id="_x0000_i1150" o:spt="75" alt="eqId3b62e7586caf45876656dc559c5dccb5" type="#_x0000_t75" style="height:15.8pt;width:90.6pt;" o:ole="t" filled="f" o:preferrelative="t" stroked="f" coordsize="21600,21600">
            <v:path/>
            <v:fill on="f" focussize="0,0"/>
            <v:stroke on="f" joinstyle="miter"/>
            <v:imagedata r:id="rId258" o:title="eqId3b62e7586caf45876656dc559c5dccb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7">
            <o:LockedField>false</o:LockedField>
          </o:OLEObject>
        </w:object>
      </w:r>
    </w:p>
    <w:p w14:paraId="2F04046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151" o:spt="75" alt="eqIdc0cb5ec84ba3c6aa12836e8868ecc2da" type="#_x0000_t75" style="height:27.4pt;width:58.05pt;" o:ole="t" filled="f" o:preferrelative="t" stroked="f" coordsize="21600,21600">
            <v:path/>
            <v:fill on="f" focussize="0,0"/>
            <v:stroke on="f" joinstyle="miter"/>
            <v:imagedata r:id="rId260" o:title="eqIdc0cb5ec84ba3c6aa12836e8868ecc2da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9">
            <o:LockedField>false</o:LockedField>
          </o:OLEObject>
        </w:object>
      </w:r>
    </w:p>
    <w:p w14:paraId="7D3E500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定值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的功率</w:t>
      </w:r>
      <w:r>
        <w:object>
          <v:shape id="_x0000_i1152" o:spt="75" alt="eqId44ffd98a69582c4e5bd43afc28f053b1" type="#_x0000_t75" style="height:29.05pt;width:107.35pt;" o:ole="t" filled="f" o:preferrelative="t" stroked="f" coordsize="21600,21600">
            <v:path/>
            <v:fill on="f" focussize="0,0"/>
            <v:stroke on="f" joinstyle="miter"/>
            <v:imagedata r:id="rId262" o:title="eqId44ffd98a69582c4e5bd43afc28f053b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</w:p>
    <w:p w14:paraId="19FD7F8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设整个过程中回路产生的焦耳热为</w:t>
      </w:r>
      <w:r>
        <w:object>
          <v:shape id="_x0000_i1153" o:spt="75" alt="eqIdacc290b44635265137fdf13146b6a6d9" type="#_x0000_t75" style="height:13.55pt;width:10.55pt;" o:ole="t" filled="f" o:preferrelative="t" stroked="f" coordsize="21600,21600">
            <v:path/>
            <v:fill on="f" focussize="0,0"/>
            <v:stroke on="f" joinstyle="miter"/>
            <v:imagedata r:id="rId264" o:title="eqIdacc290b44635265137fdf13146b6a6d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sz w:val="21"/>
        </w:rPr>
        <w:t>，根据能量守恒可得</w:t>
      </w:r>
      <w:r>
        <w:object>
          <v:shape id="_x0000_i1154" o:spt="75" alt="eqId880abe808221ed6ce82d09e1791a3974" type="#_x0000_t75" style="height:27.25pt;width:95.9pt;" o:ole="t" filled="f" o:preferrelative="t" stroked="f" coordsize="21600,21600">
            <v:path/>
            <v:fill on="f" focussize="0,0"/>
            <v:stroke on="f" joinstyle="miter"/>
            <v:imagedata r:id="rId266" o:title="eqId880abe808221ed6ce82d09e1791a397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</w:p>
    <w:p w14:paraId="0C36083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结合上述结论</w:t>
      </w:r>
      <w:r>
        <w:object>
          <v:shape id="_x0000_i1155" o:spt="75" alt="eqIddd111783d1de0286f5a6ad09eff503f1" type="#_x0000_t75" style="height:24.35pt;width:79.2pt;" o:ole="t" filled="f" o:preferrelative="t" stroked="f" coordsize="21600,21600">
            <v:path/>
            <v:fill on="f" focussize="0,0"/>
            <v:stroke on="f" joinstyle="miter"/>
            <v:imagedata r:id="rId254" o:title="eqIddd111783d1de0286f5a6ad09eff503f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</w:p>
    <w:p w14:paraId="5D5F2C3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156" o:spt="75" alt="eqId0342ff1b36b46d8b0b92f5f6634bb682" type="#_x0000_t75" style="height:29.05pt;width:152.2pt;" o:ole="t" filled="f" o:preferrelative="t" stroked="f" coordsize="21600,21600">
            <v:path/>
            <v:fill on="f" focussize="0,0"/>
            <v:stroke on="f" joinstyle="miter"/>
            <v:imagedata r:id="rId269" o:title="eqId0342ff1b36b46d8b0b92f5f6634bb682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</w:p>
    <w:p w14:paraId="14380C5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定值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产生的焦耳热为</w:t>
      </w:r>
      <w:r>
        <w:object>
          <v:shape id="_x0000_i1157" o:spt="75" alt="eqIdf6a8948427f2d19447d55c9f967000b4" type="#_x0000_t75" style="height:29pt;width:209.4pt;" o:ole="t" filled="f" o:preferrelative="t" stroked="f" coordsize="21600,21600">
            <v:path/>
            <v:fill on="f" focussize="0,0"/>
            <v:stroke on="f" joinstyle="miter"/>
            <v:imagedata r:id="rId271" o:title="eqIdf6a8948427f2d19447d55c9f967000b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0">
            <o:LockedField>false</o:LockedField>
          </o:OLEObject>
        </w:object>
      </w:r>
    </w:p>
    <w:p w14:paraId="3898E8F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</w:p>
    <w:sectPr>
      <w:footerReference r:id="rId3" w:type="default"/>
      <w:footerReference r:id="rId4" w:type="even"/>
      <w:pgSz w:w="23814" w:h="16840" w:orient="landscape"/>
      <w:pgMar w:top="1134" w:right="1000" w:bottom="1134" w:left="2500" w:header="851" w:footer="692" w:gutter="0"/>
      <w:cols w:space="425" w:num="2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8A51243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 w:eastAsia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B39E68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 w:eastAsia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E46D8"/>
    <w:rsid w:val="00537201"/>
    <w:rsid w:val="006A4C40"/>
    <w:rsid w:val="006B16C5"/>
    <w:rsid w:val="006B322F"/>
    <w:rsid w:val="00776133"/>
    <w:rsid w:val="00811C76"/>
    <w:rsid w:val="008C07DE"/>
    <w:rsid w:val="00A30CCE"/>
    <w:rsid w:val="00AC3E9C"/>
    <w:rsid w:val="00BC2225"/>
    <w:rsid w:val="00BC4F14"/>
    <w:rsid w:val="00BF535F"/>
    <w:rsid w:val="00C806B0"/>
    <w:rsid w:val="00CE4DB5"/>
    <w:rsid w:val="00D304EF"/>
    <w:rsid w:val="00E476EE"/>
    <w:rsid w:val="00EF035E"/>
    <w:rsid w:val="00F16B29"/>
    <w:rsid w:val="26BD1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6.png"/><Relationship Id="rId97" Type="http://schemas.openxmlformats.org/officeDocument/2006/relationships/oleObject" Target="embeddings/oleObject47.bin"/><Relationship Id="rId96" Type="http://schemas.openxmlformats.org/officeDocument/2006/relationships/oleObject" Target="embeddings/oleObject46.bin"/><Relationship Id="rId95" Type="http://schemas.openxmlformats.org/officeDocument/2006/relationships/oleObject" Target="embeddings/oleObject45.bin"/><Relationship Id="rId94" Type="http://schemas.openxmlformats.org/officeDocument/2006/relationships/oleObject" Target="embeddings/oleObject44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2.bin"/><Relationship Id="rId9" Type="http://schemas.openxmlformats.org/officeDocument/2006/relationships/image" Target="media/image3.wmf"/><Relationship Id="rId89" Type="http://schemas.openxmlformats.org/officeDocument/2006/relationships/image" Target="media/image43.png"/><Relationship Id="rId88" Type="http://schemas.openxmlformats.org/officeDocument/2006/relationships/image" Target="media/image42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8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5.png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png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9.png"/><Relationship Id="rId60" Type="http://schemas.openxmlformats.org/officeDocument/2006/relationships/image" Target="media/image28.wmf"/><Relationship Id="rId6" Type="http://schemas.openxmlformats.org/officeDocument/2006/relationships/image" Target="media/image1.png"/><Relationship Id="rId59" Type="http://schemas.openxmlformats.org/officeDocument/2006/relationships/oleObject" Target="embeddings/oleObject27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2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oleObject" Target="embeddings/oleObject11.bin"/><Relationship Id="rId273" Type="http://schemas.openxmlformats.org/officeDocument/2006/relationships/fontTable" Target="fontTable.xml"/><Relationship Id="rId272" Type="http://schemas.openxmlformats.org/officeDocument/2006/relationships/customXml" Target="../customXml/item1.xml"/><Relationship Id="rId271" Type="http://schemas.openxmlformats.org/officeDocument/2006/relationships/image" Target="media/image133.wmf"/><Relationship Id="rId270" Type="http://schemas.openxmlformats.org/officeDocument/2006/relationships/oleObject" Target="embeddings/oleObject133.bin"/><Relationship Id="rId27" Type="http://schemas.openxmlformats.org/officeDocument/2006/relationships/image" Target="media/image12.wmf"/><Relationship Id="rId269" Type="http://schemas.openxmlformats.org/officeDocument/2006/relationships/image" Target="media/image132.wmf"/><Relationship Id="rId268" Type="http://schemas.openxmlformats.org/officeDocument/2006/relationships/oleObject" Target="embeddings/oleObject132.bin"/><Relationship Id="rId267" Type="http://schemas.openxmlformats.org/officeDocument/2006/relationships/oleObject" Target="embeddings/oleObject131.bin"/><Relationship Id="rId266" Type="http://schemas.openxmlformats.org/officeDocument/2006/relationships/image" Target="media/image131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30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28.bin"/><Relationship Id="rId260" Type="http://schemas.openxmlformats.org/officeDocument/2006/relationships/image" Target="media/image128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27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6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5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4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3.bin"/><Relationship Id="rId250" Type="http://schemas.openxmlformats.org/officeDocument/2006/relationships/image" Target="media/image123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2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21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8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7.png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13.bin"/><Relationship Id="rId23" Type="http://schemas.openxmlformats.org/officeDocument/2006/relationships/image" Target="media/image10.wmf"/><Relationship Id="rId229" Type="http://schemas.openxmlformats.org/officeDocument/2006/relationships/image" Target="media/image112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8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5.png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2.png"/><Relationship Id="rId21" Type="http://schemas.openxmlformats.org/officeDocument/2006/relationships/image" Target="media/image9.wmf"/><Relationship Id="rId209" Type="http://schemas.openxmlformats.org/officeDocument/2006/relationships/image" Target="media/image101.png"/><Relationship Id="rId208" Type="http://schemas.openxmlformats.org/officeDocument/2006/relationships/image" Target="media/image100.png"/><Relationship Id="rId207" Type="http://schemas.openxmlformats.org/officeDocument/2006/relationships/image" Target="media/image99.png"/><Relationship Id="rId206" Type="http://schemas.openxmlformats.org/officeDocument/2006/relationships/image" Target="media/image98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7.png"/><Relationship Id="rId203" Type="http://schemas.openxmlformats.org/officeDocument/2006/relationships/image" Target="media/image96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99.bin"/><Relationship Id="rId195" Type="http://schemas.openxmlformats.org/officeDocument/2006/relationships/oleObject" Target="embeddings/oleObject98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0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4.png"/><Relationship Id="rId177" Type="http://schemas.openxmlformats.org/officeDocument/2006/relationships/image" Target="media/image83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6.bin"/><Relationship Id="rId17" Type="http://schemas.openxmlformats.org/officeDocument/2006/relationships/image" Target="media/image7.wmf"/><Relationship Id="rId169" Type="http://schemas.openxmlformats.org/officeDocument/2006/relationships/image" Target="media/image79.jpeg"/><Relationship Id="rId168" Type="http://schemas.openxmlformats.org/officeDocument/2006/relationships/oleObject" Target="embeddings/oleObject85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5.png"/><Relationship Id="rId160" Type="http://schemas.openxmlformats.org/officeDocument/2006/relationships/image" Target="media/image74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81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79.bin"/><Relationship Id="rId154" Type="http://schemas.openxmlformats.org/officeDocument/2006/relationships/oleObject" Target="embeddings/oleObject78.bin"/><Relationship Id="rId153" Type="http://schemas.openxmlformats.org/officeDocument/2006/relationships/oleObject" Target="embeddings/oleObject77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70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5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2.bin"/><Relationship Id="rId142" Type="http://schemas.openxmlformats.org/officeDocument/2006/relationships/oleObject" Target="embeddings/oleObject71.bin"/><Relationship Id="rId141" Type="http://schemas.openxmlformats.org/officeDocument/2006/relationships/oleObject" Target="embeddings/oleObject70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4.png"/><Relationship Id="rId135" Type="http://schemas.openxmlformats.org/officeDocument/2006/relationships/image" Target="media/image63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6.bin"/><Relationship Id="rId131" Type="http://schemas.openxmlformats.org/officeDocument/2006/relationships/oleObject" Target="embeddings/oleObject65.bin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8.png"/><Relationship Id="rId121" Type="http://schemas.openxmlformats.org/officeDocument/2006/relationships/oleObject" Target="embeddings/oleObject59.bin"/><Relationship Id="rId120" Type="http://schemas.openxmlformats.org/officeDocument/2006/relationships/image" Target="media/image57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2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1704</Words>
  <Characters>1858</Characters>
  <Lines>0</Lines>
  <Paragraphs>0</Paragraphs>
  <TotalTime>3</TotalTime>
  <ScaleCrop>false</ScaleCrop>
  <LinksUpToDate>false</LinksUpToDate>
  <CharactersWithSpaces>1890</CharactersWithSpaces>
  <Application>WPS Office_12.1.0.2117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微想</cp:lastModifiedBy>
  <dcterms:modified xsi:type="dcterms:W3CDTF">2025-06-28T09:40:40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eae8dd80bca8467485230b9e093dada3nda3ndc3njy2mg</vt:lpwstr>
  </property>
  <property fmtid="{D5CDD505-2E9C-101B-9397-08002B2CF9AE}" pid="4" name="KSOProductBuildVer">
    <vt:lpwstr>2052-12.1.0.21171</vt:lpwstr>
  </property>
  <property fmtid="{D5CDD505-2E9C-101B-9397-08002B2CF9AE}" pid="5" name="ICV">
    <vt:lpwstr>BF02A7A525D74B46B2F1E6B89C3A161E_13</vt:lpwstr>
  </property>
</Properties>
</file>